
<file path=[Content_Types].xml><?xml version="1.0" encoding="utf-8"?>
<Types xmlns="http://schemas.openxmlformats.org/package/2006/content-types">
  <Default Extension="bin" ContentType="application/vnd.openxmlformats-officedocument.oleObject"/>
  <Default Extension="gif" ContentType="image/gi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84BB7B6" w14:textId="77777777" w:rsidR="00FB309F" w:rsidRPr="00B5320E" w:rsidRDefault="00FB309F" w:rsidP="00FB309F">
      <w:pPr>
        <w:rPr>
          <w:b/>
          <w:bCs/>
        </w:rPr>
      </w:pPr>
      <w:bookmarkStart w:id="0" w:name="_Hlk138600781"/>
      <w:bookmarkEnd w:id="0"/>
      <w:r w:rsidRPr="00B5320E">
        <w:rPr>
          <w:b/>
          <w:bCs/>
        </w:rPr>
        <w:t>Trường: THPT Chuyên Hoàng Lê Kha – Tây Ninh</w:t>
      </w:r>
    </w:p>
    <w:p w14:paraId="7BD39B41" w14:textId="77777777" w:rsidR="00FB309F" w:rsidRPr="00B5320E" w:rsidRDefault="00FB309F" w:rsidP="00FB309F">
      <w:pPr>
        <w:rPr>
          <w:b/>
          <w:bCs/>
        </w:rPr>
      </w:pPr>
      <w:r w:rsidRPr="00B5320E">
        <w:rPr>
          <w:b/>
          <w:bCs/>
        </w:rPr>
        <w:t xml:space="preserve">Môn: Vật lí </w:t>
      </w:r>
    </w:p>
    <w:p w14:paraId="7FF7FA28" w14:textId="77777777" w:rsidR="00FB309F" w:rsidRPr="00B5320E" w:rsidRDefault="00FB309F" w:rsidP="00FB309F">
      <w:pPr>
        <w:rPr>
          <w:b/>
          <w:bCs/>
        </w:rPr>
      </w:pPr>
      <w:r w:rsidRPr="00B5320E">
        <w:rPr>
          <w:b/>
          <w:bCs/>
        </w:rPr>
        <w:t>Khối: 10</w:t>
      </w:r>
    </w:p>
    <w:p w14:paraId="6744BFF3" w14:textId="77777777" w:rsidR="00FB309F" w:rsidRDefault="00FB309F" w:rsidP="00FB309F">
      <w:pPr>
        <w:pStyle w:val="ListParagraph"/>
        <w:pBdr>
          <w:top w:val="single" w:sz="4" w:space="1" w:color="auto"/>
        </w:pBdr>
        <w:ind w:left="0"/>
      </w:pPr>
    </w:p>
    <w:p w14:paraId="3E060F50" w14:textId="1753089A" w:rsidR="00A92C0C" w:rsidRPr="007238AB" w:rsidRDefault="00DD6563" w:rsidP="00DD0CC7">
      <w:pPr>
        <w:widowControl w:val="0"/>
        <w:spacing w:before="60" w:after="60" w:line="259" w:lineRule="auto"/>
        <w:ind w:firstLine="520"/>
        <w:jc w:val="both"/>
        <w:rPr>
          <w:sz w:val="26"/>
          <w:szCs w:val="26"/>
          <w:lang w:val="vi-VN"/>
        </w:rPr>
      </w:pPr>
      <w:r>
        <w:rPr>
          <w:b/>
          <w:sz w:val="26"/>
          <w:szCs w:val="26"/>
          <w:lang w:val="en-GB"/>
        </w:rPr>
        <w:t>Câu</w:t>
      </w:r>
      <w:r w:rsidR="00A92C0C" w:rsidRPr="007238AB">
        <w:rPr>
          <w:b/>
          <w:sz w:val="26"/>
          <w:szCs w:val="26"/>
          <w:lang w:val="vi-VN"/>
        </w:rPr>
        <w:t xml:space="preserve"> </w:t>
      </w:r>
      <w:r w:rsidR="009D7E28" w:rsidRPr="007238AB">
        <w:rPr>
          <w:b/>
          <w:sz w:val="26"/>
          <w:szCs w:val="26"/>
          <w:lang w:val="en-GB"/>
        </w:rPr>
        <w:t>1</w:t>
      </w:r>
      <w:r w:rsidR="00A92C0C" w:rsidRPr="007238AB">
        <w:rPr>
          <w:sz w:val="26"/>
          <w:szCs w:val="26"/>
          <w:lang w:val="vi-VN"/>
        </w:rPr>
        <w:t>: (</w:t>
      </w:r>
      <w:r w:rsidR="003953FC" w:rsidRPr="007238AB">
        <w:rPr>
          <w:sz w:val="26"/>
          <w:szCs w:val="26"/>
          <w:lang w:val="en-GB"/>
        </w:rPr>
        <w:t>5</w:t>
      </w:r>
      <w:r w:rsidR="00A92C0C" w:rsidRPr="007238AB">
        <w:rPr>
          <w:sz w:val="26"/>
          <w:szCs w:val="26"/>
          <w:lang w:val="vi-VN"/>
        </w:rPr>
        <w:t xml:space="preserve"> điểm). </w:t>
      </w:r>
      <w:r w:rsidR="00A92C0C" w:rsidRPr="007238AB">
        <w:rPr>
          <w:noProof/>
          <w:sz w:val="26"/>
          <w:szCs w:val="26"/>
          <w:lang w:val="vi-VN" w:eastAsia="vi-VN"/>
        </w:rPr>
        <mc:AlternateContent>
          <mc:Choice Requires="wpg">
            <w:drawing>
              <wp:anchor distT="0" distB="0" distL="114300" distR="114300" simplePos="0" relativeHeight="251669504" behindDoc="0" locked="0" layoutInCell="1" allowOverlap="1" wp14:anchorId="162713A8" wp14:editId="7429D990">
                <wp:simplePos x="0" y="0"/>
                <wp:positionH relativeFrom="column">
                  <wp:posOffset>4521835</wp:posOffset>
                </wp:positionH>
                <wp:positionV relativeFrom="paragraph">
                  <wp:posOffset>29210</wp:posOffset>
                </wp:positionV>
                <wp:extent cx="1743075" cy="1666875"/>
                <wp:effectExtent l="0" t="635" r="40640" b="0"/>
                <wp:wrapSquare wrapText="bothSides"/>
                <wp:docPr id="7713569"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43075" cy="1666875"/>
                          <a:chOff x="8259" y="10532"/>
                          <a:chExt cx="2745" cy="2631"/>
                        </a:xfrm>
                      </wpg:grpSpPr>
                      <wps:wsp>
                        <wps:cNvPr id="96705887" name="Line 15"/>
                        <wps:cNvCnPr>
                          <a:cxnSpLocks noChangeShapeType="1"/>
                        </wps:cNvCnPr>
                        <wps:spPr bwMode="auto">
                          <a:xfrm>
                            <a:off x="9193" y="12809"/>
                            <a:ext cx="1811"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74001408" name="Line 16"/>
                        <wps:cNvCnPr>
                          <a:cxnSpLocks noChangeShapeType="1"/>
                        </wps:cNvCnPr>
                        <wps:spPr bwMode="auto">
                          <a:xfrm>
                            <a:off x="9190" y="12882"/>
                            <a:ext cx="1810" cy="1"/>
                          </a:xfrm>
                          <a:prstGeom prst="line">
                            <a:avLst/>
                          </a:prstGeom>
                          <a:noFill/>
                          <a:ln w="76200">
                            <a:pattFill prst="ltDnDiag">
                              <a:fgClr>
                                <a:srgbClr val="000000"/>
                              </a:fgClr>
                              <a:bgClr>
                                <a:srgbClr val="FFFFFF"/>
                              </a:bgClr>
                            </a:pattFill>
                            <a:round/>
                            <a:headEnd/>
                            <a:tailEnd/>
                          </a:ln>
                          <a:extLst>
                            <a:ext uri="{909E8E84-426E-40DD-AFC4-6F175D3DCCD1}">
                              <a14:hiddenFill xmlns:a14="http://schemas.microsoft.com/office/drawing/2010/main">
                                <a:noFill/>
                              </a14:hiddenFill>
                            </a:ext>
                          </a:extLst>
                        </wps:spPr>
                        <wps:bodyPr/>
                      </wps:wsp>
                      <wps:wsp>
                        <wps:cNvPr id="1741383020" name="Text Box 17"/>
                        <wps:cNvSpPr txBox="1">
                          <a:spLocks noChangeArrowheads="1"/>
                        </wps:cNvSpPr>
                        <wps:spPr bwMode="auto">
                          <a:xfrm>
                            <a:off x="10254" y="12441"/>
                            <a:ext cx="609" cy="4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1EAA5A" w14:textId="77777777" w:rsidR="00A92C0C" w:rsidRPr="00030548" w:rsidRDefault="00A92C0C" w:rsidP="00A92C0C">
                              <w:pPr>
                                <w:rPr>
                                  <w:szCs w:val="26"/>
                                </w:rPr>
                              </w:pPr>
                              <w:r w:rsidRPr="00030548">
                                <w:rPr>
                                  <w:szCs w:val="26"/>
                                </w:rPr>
                                <w:t>m</w:t>
                              </w:r>
                              <w:r w:rsidRPr="00030548">
                                <w:rPr>
                                  <w:szCs w:val="26"/>
                                  <w:vertAlign w:val="subscript"/>
                                </w:rPr>
                                <w:t>2</w:t>
                              </w:r>
                            </w:p>
                          </w:txbxContent>
                        </wps:txbx>
                        <wps:bodyPr rot="0" vert="horz" wrap="square" lIns="91440" tIns="45720" rIns="91440" bIns="45720" anchor="t" anchorCtr="0" upright="1">
                          <a:noAutofit/>
                        </wps:bodyPr>
                      </wps:wsp>
                      <wps:wsp>
                        <wps:cNvPr id="2126315258" name="AutoShape 18"/>
                        <wps:cNvCnPr>
                          <a:cxnSpLocks noChangeShapeType="1"/>
                        </wps:cNvCnPr>
                        <wps:spPr bwMode="auto">
                          <a:xfrm>
                            <a:off x="10134" y="10961"/>
                            <a:ext cx="0" cy="1818"/>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912359329" name="AutoShape 19"/>
                        <wps:cNvCnPr>
                          <a:cxnSpLocks noChangeShapeType="1"/>
                        </wps:cNvCnPr>
                        <wps:spPr bwMode="auto">
                          <a:xfrm>
                            <a:off x="9920" y="12790"/>
                            <a:ext cx="45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52408524" name="AutoShape 20"/>
                        <wps:cNvCnPr>
                          <a:cxnSpLocks noChangeShapeType="1"/>
                        </wps:cNvCnPr>
                        <wps:spPr bwMode="auto">
                          <a:xfrm flipH="1">
                            <a:off x="8325" y="10959"/>
                            <a:ext cx="1810"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628944267" name="Oval 21"/>
                        <wps:cNvSpPr>
                          <a:spLocks noChangeArrowheads="1"/>
                        </wps:cNvSpPr>
                        <wps:spPr bwMode="auto">
                          <a:xfrm>
                            <a:off x="8325" y="10907"/>
                            <a:ext cx="90" cy="90"/>
                          </a:xfrm>
                          <a:prstGeom prst="ellipse">
                            <a:avLst/>
                          </a:prstGeom>
                          <a:solidFill>
                            <a:srgbClr val="000000"/>
                          </a:solidFill>
                          <a:ln w="38100">
                            <a:solidFill>
                              <a:srgbClr val="000000"/>
                            </a:solidFill>
                            <a:round/>
                            <a:headEnd/>
                            <a:tailEnd/>
                          </a:ln>
                          <a:effectLst/>
                          <a:extLst>
                            <a:ext uri="{AF507438-7753-43E0-B8FC-AC1667EBCBE1}">
                              <a14:hiddenEffects xmlns:a14="http://schemas.microsoft.com/office/drawing/2010/main">
                                <a:effectLst>
                                  <a:outerShdw dist="28398" dir="3806097" algn="ctr" rotWithShape="0">
                                    <a:srgbClr val="7F7F7F">
                                      <a:alpha val="50000"/>
                                    </a:srgbClr>
                                  </a:outerShdw>
                                </a:effectLst>
                              </a14:hiddenEffects>
                            </a:ext>
                          </a:extLst>
                        </wps:spPr>
                        <wps:bodyPr rot="0" vert="horz" wrap="square" lIns="0" tIns="0" rIns="0" bIns="0" anchor="t" anchorCtr="0" upright="1">
                          <a:noAutofit/>
                        </wps:bodyPr>
                      </wps:wsp>
                      <wps:wsp>
                        <wps:cNvPr id="1919564812" name="Text Box 22"/>
                        <wps:cNvSpPr txBox="1">
                          <a:spLocks noChangeArrowheads="1"/>
                        </wps:cNvSpPr>
                        <wps:spPr bwMode="auto">
                          <a:xfrm>
                            <a:off x="9890" y="10609"/>
                            <a:ext cx="478"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E350B8" w14:textId="77777777" w:rsidR="00A92C0C" w:rsidRPr="00030548" w:rsidRDefault="00A92C0C" w:rsidP="00A92C0C">
                              <w:pPr>
                                <w:rPr>
                                  <w:szCs w:val="26"/>
                                </w:rPr>
                              </w:pPr>
                              <w:r w:rsidRPr="00030548">
                                <w:rPr>
                                  <w:szCs w:val="26"/>
                                </w:rPr>
                                <w:t>O</w:t>
                              </w:r>
                            </w:p>
                          </w:txbxContent>
                        </wps:txbx>
                        <wps:bodyPr rot="0" vert="horz" wrap="square" lIns="91440" tIns="45720" rIns="91440" bIns="45720" anchor="t" anchorCtr="0" upright="1">
                          <a:noAutofit/>
                        </wps:bodyPr>
                      </wps:wsp>
                      <wps:wsp>
                        <wps:cNvPr id="154083639" name="Text Box 23"/>
                        <wps:cNvSpPr txBox="1">
                          <a:spLocks noChangeArrowheads="1"/>
                        </wps:cNvSpPr>
                        <wps:spPr bwMode="auto">
                          <a:xfrm>
                            <a:off x="9905" y="12713"/>
                            <a:ext cx="478"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13E172" w14:textId="77777777" w:rsidR="00A92C0C" w:rsidRPr="00030548" w:rsidRDefault="00A92C0C" w:rsidP="00A92C0C">
                              <w:pPr>
                                <w:rPr>
                                  <w:szCs w:val="26"/>
                                </w:rPr>
                              </w:pPr>
                              <w:r>
                                <w:rPr>
                                  <w:szCs w:val="26"/>
                                </w:rPr>
                                <w:t>A</w:t>
                              </w:r>
                            </w:p>
                          </w:txbxContent>
                        </wps:txbx>
                        <wps:bodyPr rot="0" vert="horz" wrap="square" lIns="91440" tIns="45720" rIns="91440" bIns="45720" anchor="t" anchorCtr="0" upright="1">
                          <a:noAutofit/>
                        </wps:bodyPr>
                      </wps:wsp>
                      <wps:wsp>
                        <wps:cNvPr id="429617848" name="Text Box 24"/>
                        <wps:cNvSpPr txBox="1">
                          <a:spLocks noChangeArrowheads="1"/>
                        </wps:cNvSpPr>
                        <wps:spPr bwMode="auto">
                          <a:xfrm>
                            <a:off x="10069" y="11627"/>
                            <a:ext cx="610" cy="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4E3B75E" w14:textId="77777777" w:rsidR="00A92C0C" w:rsidRPr="00030548" w:rsidRDefault="00A92C0C" w:rsidP="00A92C0C">
                              <w:pPr>
                                <w:rPr>
                                  <w:szCs w:val="26"/>
                                </w:rPr>
                              </w:pPr>
                              <w:r w:rsidRPr="00030548">
                                <w:rPr>
                                  <w:szCs w:val="26"/>
                                </w:rPr>
                                <w:t>m</w:t>
                              </w:r>
                              <w:r>
                                <w:rPr>
                                  <w:szCs w:val="26"/>
                                  <w:vertAlign w:val="subscript"/>
                                </w:rPr>
                                <w:t>1</w:t>
                              </w:r>
                            </w:p>
                          </w:txbxContent>
                        </wps:txbx>
                        <wps:bodyPr rot="0" vert="horz" wrap="square" lIns="91440" tIns="45720" rIns="91440" bIns="45720" anchor="t" anchorCtr="0" upright="1">
                          <a:noAutofit/>
                        </wps:bodyPr>
                      </wps:wsp>
                      <wps:wsp>
                        <wps:cNvPr id="1903142787" name="Text Box 25"/>
                        <wps:cNvSpPr txBox="1">
                          <a:spLocks noChangeArrowheads="1"/>
                        </wps:cNvSpPr>
                        <wps:spPr bwMode="auto">
                          <a:xfrm>
                            <a:off x="8259" y="10532"/>
                            <a:ext cx="610" cy="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3EAA019" w14:textId="77777777" w:rsidR="00A92C0C" w:rsidRPr="00030548" w:rsidRDefault="00A92C0C" w:rsidP="00A92C0C">
                              <w:pPr>
                                <w:rPr>
                                  <w:szCs w:val="26"/>
                                </w:rPr>
                              </w:pPr>
                              <w:r w:rsidRPr="00030548">
                                <w:rPr>
                                  <w:szCs w:val="26"/>
                                </w:rPr>
                                <w:t>m</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62713A8" id="Group 2" o:spid="_x0000_s1026" style="position:absolute;left:0;text-align:left;margin-left:356.05pt;margin-top:2.3pt;width:137.25pt;height:131.25pt;z-index:251669504" coordorigin="8259,10532" coordsize="2745,26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">
                <v:line id="Line 15" o:spid="_x0000_s1027" style="position:absolute;visibility:visible;mso-wrap-style:square" from="9193,12809" to="11004,128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"/>
                <v:line id="Line 16" o:spid="_x0000_s1028" style="position:absolute;visibility:visible;mso-wrap-style:square" from="9190,12882" to="11000,128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" strokeweight="6pt">
                  <v:stroke r:id="rId7" o:title="" filltype="pattern"/>
                </v:line>
                <v:shapetype id="_x0000_t202" coordsize="21600,21600" o:spt="202" path="m,l,21600r21600,l21600,xe">
                  <v:stroke joinstyle="miter"/>
                  <v:path gradientshapeok="t" o:connecttype="rect"/>
                </v:shapetype>
                <v:shape id="Text Box 17" o:spid="_x0000_s1029" type="#_x0000_t202" style="position:absolute;left:10254;top:12441;width:609;height:4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" filled="f" stroked="f">
                  <v:textbox>
                    <w:txbxContent>
                      <w:p w14:paraId="771EAA5A" w14:textId="77777777" w:rsidR="00A92C0C" w:rsidRPr="00030548" w:rsidRDefault="00A92C0C" w:rsidP="00A92C0C">
                        <w:pPr>
                          <w:rPr>
                            <w:szCs w:val="26"/>
                          </w:rPr>
                        </w:pPr>
                        <w:r w:rsidRPr="00030548">
                          <w:rPr>
                            <w:szCs w:val="26"/>
                          </w:rPr>
                          <w:t>m</w:t>
                        </w:r>
                        <w:r w:rsidRPr="00030548">
                          <w:rPr>
                            <w:szCs w:val="26"/>
                            <w:vertAlign w:val="subscript"/>
                          </w:rPr>
                          <w:t>2</w:t>
                        </w:r>
                      </w:p>
                    </w:txbxContent>
                  </v:textbox>
                </v:shape>
                <v:shapetype id="_x0000_t32" coordsize="21600,21600" o:spt="32" o:oned="t" path="m,l21600,21600e" filled="f">
                  <v:path arrowok="t" fillok="f" o:connecttype="none"/>
                  <o:lock v:ext="edit" shapetype="t"/>
                </v:shapetype>
                <v:shape id="AutoShape 18" o:spid="_x0000_s1030" type="#_x0000_t32" style="position:absolute;left:10134;top:10961;width:0;height:181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" strokeweight="1.5pt"/>
                <v:shape id="AutoShape 19" o:spid="_x0000_s1031" type="#_x0000_t32" style="position:absolute;left:9920;top:12790;width:45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" strokeweight="1.5pt"/>
                <v:shape id="AutoShape 20" o:spid="_x0000_s1032" type="#_x0000_t32" style="position:absolute;left:8325;top:10959;width:1810;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" strokeweight=".5pt"/>
                <v:oval id="Oval 21" o:spid="_x0000_s1033" style="position:absolute;left:8325;top:10907;width:90;height: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" fillcolor="black" strokeweight="3pt">
                  <v:shadow color="#7f7f7f" opacity=".5" offset="1pt"/>
                  <v:textbox inset="0,0,0,0"/>
                </v:oval>
                <v:shape id="Text Box 22" o:spid="_x0000_s1034" type="#_x0000_t202" style="position:absolute;left:9890;top:10609;width:478;height:4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" filled="f" stroked="f">
                  <v:textbox>
                    <w:txbxContent>
                      <w:p w14:paraId="5FE350B8" w14:textId="77777777" w:rsidR="00A92C0C" w:rsidRPr="00030548" w:rsidRDefault="00A92C0C" w:rsidP="00A92C0C">
                        <w:pPr>
                          <w:rPr>
                            <w:szCs w:val="26"/>
                          </w:rPr>
                        </w:pPr>
                        <w:r w:rsidRPr="00030548">
                          <w:rPr>
                            <w:szCs w:val="26"/>
                          </w:rPr>
                          <w:t>O</w:t>
                        </w:r>
                      </w:p>
                    </w:txbxContent>
                  </v:textbox>
                </v:shape>
                <v:shape id="Text Box 23" o:spid="_x0000_s1035" type="#_x0000_t202" style="position:absolute;left:9905;top:12713;width:478;height:4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" filled="f" stroked="f">
                  <v:textbox>
                    <w:txbxContent>
                      <w:p w14:paraId="4913E172" w14:textId="77777777" w:rsidR="00A92C0C" w:rsidRPr="00030548" w:rsidRDefault="00A92C0C" w:rsidP="00A92C0C">
                        <w:pPr>
                          <w:rPr>
                            <w:szCs w:val="26"/>
                          </w:rPr>
                        </w:pPr>
                        <w:r>
                          <w:rPr>
                            <w:szCs w:val="26"/>
                          </w:rPr>
                          <w:t>A</w:t>
                        </w:r>
                      </w:p>
                    </w:txbxContent>
                  </v:textbox>
                </v:shape>
                <v:shape id="Text Box 24" o:spid="_x0000_s1036" type="#_x0000_t202" style="position:absolute;left:10069;top:11627;width:610;height:4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" filled="f" stroked="f">
                  <v:textbox>
                    <w:txbxContent>
                      <w:p w14:paraId="54E3B75E" w14:textId="77777777" w:rsidR="00A92C0C" w:rsidRPr="00030548" w:rsidRDefault="00A92C0C" w:rsidP="00A92C0C">
                        <w:pPr>
                          <w:rPr>
                            <w:szCs w:val="26"/>
                          </w:rPr>
                        </w:pPr>
                        <w:r w:rsidRPr="00030548">
                          <w:rPr>
                            <w:szCs w:val="26"/>
                          </w:rPr>
                          <w:t>m</w:t>
                        </w:r>
                        <w:r>
                          <w:rPr>
                            <w:szCs w:val="26"/>
                            <w:vertAlign w:val="subscript"/>
                          </w:rPr>
                          <w:t>1</w:t>
                        </w:r>
                      </w:p>
                    </w:txbxContent>
                  </v:textbox>
                </v:shape>
                <v:shape id="Text Box 25" o:spid="_x0000_s1037" type="#_x0000_t202" style="position:absolute;left:8259;top:10532;width:610;height:4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" filled="f" stroked="f">
                  <v:textbox>
                    <w:txbxContent>
                      <w:p w14:paraId="43EAA019" w14:textId="77777777" w:rsidR="00A92C0C" w:rsidRPr="00030548" w:rsidRDefault="00A92C0C" w:rsidP="00A92C0C">
                        <w:pPr>
                          <w:rPr>
                            <w:szCs w:val="26"/>
                          </w:rPr>
                        </w:pPr>
                        <w:r w:rsidRPr="00030548">
                          <w:rPr>
                            <w:szCs w:val="26"/>
                          </w:rPr>
                          <w:t>m</w:t>
                        </w:r>
                      </w:p>
                    </w:txbxContent>
                  </v:textbox>
                </v:shape>
                <w10:wrap type="square"/>
              </v:group>
            </w:pict>
          </mc:Fallback>
        </mc:AlternateContent>
      </w:r>
      <w:r w:rsidR="00A92C0C" w:rsidRPr="007238AB">
        <w:rPr>
          <w:sz w:val="26"/>
          <w:szCs w:val="26"/>
          <w:lang w:val="vi-VN"/>
        </w:rPr>
        <w:t xml:space="preserve">Một thanh rắn OA đồng chất tiết diện đều, chiều dài </w:t>
      </w:r>
      <w:r w:rsidR="00A92C0C" w:rsidRPr="007238AB">
        <w:rPr>
          <w:i/>
          <w:sz w:val="26"/>
          <w:szCs w:val="26"/>
          <w:lang w:val="vi-VN"/>
        </w:rPr>
        <w:t xml:space="preserve">l </w:t>
      </w:r>
      <w:r w:rsidR="00A92C0C" w:rsidRPr="007238AB">
        <w:rPr>
          <w:sz w:val="26"/>
          <w:szCs w:val="26"/>
          <w:lang w:val="vi-VN"/>
        </w:rPr>
        <w:t>= 80 cm, khối lượng m</w:t>
      </w:r>
      <w:r w:rsidR="00A92C0C" w:rsidRPr="007238AB">
        <w:rPr>
          <w:sz w:val="26"/>
          <w:szCs w:val="26"/>
          <w:vertAlign w:val="subscript"/>
          <w:lang w:val="vi-VN"/>
        </w:rPr>
        <w:t>1</w:t>
      </w:r>
      <w:r w:rsidR="00A92C0C" w:rsidRPr="007238AB">
        <w:rPr>
          <w:sz w:val="26"/>
          <w:szCs w:val="26"/>
          <w:lang w:val="vi-VN"/>
        </w:rPr>
        <w:t xml:space="preserve"> = 100 g. Đầu A của thanh được lắp cố định vào giữa một đế phẳng mỏng sao cho thanh vuông góc với đế, đế có khối lượng m</w:t>
      </w:r>
      <w:r w:rsidR="00A92C0C" w:rsidRPr="007238AB">
        <w:rPr>
          <w:sz w:val="26"/>
          <w:szCs w:val="26"/>
          <w:vertAlign w:val="subscript"/>
          <w:lang w:val="vi-VN"/>
        </w:rPr>
        <w:t>2</w:t>
      </w:r>
      <w:r w:rsidR="00A92C0C" w:rsidRPr="007238AB">
        <w:rPr>
          <w:sz w:val="26"/>
          <w:szCs w:val="26"/>
          <w:lang w:val="vi-VN"/>
        </w:rPr>
        <w:t xml:space="preserve"> = 150 g. Một sợi dây nhẹ không dãn có cùng chiều dài với thanh được treo vào đầu O, cuối dây treo có gắn vật nhỏ khối lượng m = 50 g. Hệ được đặt trên một mặt sàn nằm ngang. Ban đầu, kéo vật nhỏ m sao cho dây treo vuông góc với OA rồi thả nhẹ (hình bên). Biết rằng, khi vật nhỏ m đi xuống thì thanh OA vẫn đứng yên và sau va chạm, vật m dính vào thanh; hệ số ma sát trượt giữa đế và mặt sàn là </w:t>
      </w:r>
      <w:r w:rsidR="00A92C0C" w:rsidRPr="007238AB">
        <w:rPr>
          <w:sz w:val="26"/>
          <w:szCs w:val="26"/>
        </w:rPr>
        <w:t>μ</w:t>
      </w:r>
      <w:r w:rsidR="00A92C0C" w:rsidRPr="007238AB">
        <w:rPr>
          <w:sz w:val="26"/>
          <w:szCs w:val="26"/>
          <w:lang w:val="vi-VN"/>
        </w:rPr>
        <w:t xml:space="preserve"> = 0,30. Lấy g = 10 m/s</w:t>
      </w:r>
      <w:r w:rsidR="00A92C0C" w:rsidRPr="007238AB">
        <w:rPr>
          <w:sz w:val="26"/>
          <w:szCs w:val="26"/>
          <w:vertAlign w:val="superscript"/>
          <w:lang w:val="vi-VN"/>
        </w:rPr>
        <w:t>2</w:t>
      </w:r>
      <w:r w:rsidR="00A92C0C" w:rsidRPr="007238AB">
        <w:rPr>
          <w:sz w:val="26"/>
          <w:szCs w:val="26"/>
          <w:lang w:val="vi-VN"/>
        </w:rPr>
        <w:t xml:space="preserve">. Bỏ qua lực cản không khí. </w:t>
      </w:r>
    </w:p>
    <w:p w14:paraId="09865080" w14:textId="5360120C" w:rsidR="00A92C0C" w:rsidRPr="007238AB" w:rsidRDefault="00A92C0C" w:rsidP="00DD0CC7">
      <w:pPr>
        <w:widowControl w:val="0"/>
        <w:spacing w:before="60" w:after="60" w:line="259" w:lineRule="auto"/>
        <w:ind w:firstLine="520"/>
        <w:jc w:val="both"/>
        <w:rPr>
          <w:sz w:val="26"/>
          <w:szCs w:val="26"/>
          <w:lang w:val="vi-VN"/>
        </w:rPr>
      </w:pPr>
      <w:r w:rsidRPr="00A17B4A">
        <w:rPr>
          <w:b/>
          <w:bCs/>
          <w:sz w:val="26"/>
          <w:szCs w:val="26"/>
          <w:lang w:val="vi-VN"/>
        </w:rPr>
        <w:t>a)</w:t>
      </w:r>
      <w:r w:rsidRPr="007238AB">
        <w:rPr>
          <w:sz w:val="26"/>
          <w:szCs w:val="26"/>
          <w:lang w:val="vi-VN"/>
        </w:rPr>
        <w:t xml:space="preserve"> Tính tốc độ của hệ ngay sau va chạm và quãng đường đi được của hệ trên mặt sàn.</w:t>
      </w:r>
    </w:p>
    <w:p w14:paraId="00CAE937" w14:textId="0DBE4959" w:rsidR="00A92C0C" w:rsidRPr="007238AB" w:rsidRDefault="00A92C0C" w:rsidP="00DD0CC7">
      <w:pPr>
        <w:widowControl w:val="0"/>
        <w:spacing w:before="60" w:after="60" w:line="259" w:lineRule="auto"/>
        <w:ind w:firstLine="520"/>
        <w:jc w:val="both"/>
        <w:rPr>
          <w:sz w:val="26"/>
          <w:szCs w:val="26"/>
          <w:lang w:val="vi-VN"/>
        </w:rPr>
      </w:pPr>
      <w:r w:rsidRPr="00A17B4A">
        <w:rPr>
          <w:b/>
          <w:bCs/>
          <w:sz w:val="26"/>
          <w:szCs w:val="26"/>
          <w:lang w:val="vi-VN"/>
        </w:rPr>
        <w:t>b)</w:t>
      </w:r>
      <w:r w:rsidRPr="007238AB">
        <w:rPr>
          <w:sz w:val="26"/>
          <w:szCs w:val="26"/>
          <w:lang w:val="vi-VN"/>
        </w:rPr>
        <w:t xml:space="preserve"> Trong quá trình vật nhỏ m đi xuống, thanh OA có xu hướng dịch chuyển về phía nào? Tính hệ số ma sát nghỉ tối thiểu giữa đế và sàn để giữ cho thanh đứng yên khi đó.</w:t>
      </w:r>
    </w:p>
    <w:p w14:paraId="6D287B54" w14:textId="5B75C034" w:rsidR="00E85217" w:rsidRPr="007238AB" w:rsidRDefault="00F96F57" w:rsidP="00F96F57">
      <w:pPr>
        <w:widowControl w:val="0"/>
        <w:spacing w:before="60" w:after="60" w:line="259" w:lineRule="auto"/>
        <w:ind w:firstLine="520"/>
        <w:jc w:val="both"/>
        <w:rPr>
          <w:sz w:val="26"/>
          <w:szCs w:val="26"/>
          <w:lang w:val="vi-VN"/>
        </w:rPr>
      </w:pPr>
      <w:r>
        <w:rPr>
          <w:noProof/>
          <w:lang w:val="vi-VN" w:eastAsia="vi-VN"/>
        </w:rPr>
        <mc:AlternateContent>
          <mc:Choice Requires="wpg">
            <w:drawing>
              <wp:anchor distT="0" distB="0" distL="114300" distR="114300" simplePos="0" relativeHeight="251672576" behindDoc="0" locked="0" layoutInCell="1" allowOverlap="1" wp14:anchorId="5B553354" wp14:editId="7CCAAC5F">
                <wp:simplePos x="0" y="0"/>
                <wp:positionH relativeFrom="column">
                  <wp:posOffset>5250180</wp:posOffset>
                </wp:positionH>
                <wp:positionV relativeFrom="paragraph">
                  <wp:posOffset>601345</wp:posOffset>
                </wp:positionV>
                <wp:extent cx="800100" cy="2002116"/>
                <wp:effectExtent l="0" t="0" r="19050" b="0"/>
                <wp:wrapSquare wrapText="bothSides"/>
                <wp:docPr id="671213823"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00100" cy="2002116"/>
                          <a:chOff x="7275" y="670"/>
                          <a:chExt cx="1251" cy="3154"/>
                        </a:xfrm>
                      </wpg:grpSpPr>
                      <wps:wsp>
                        <wps:cNvPr id="167818961" name="Freeform 3"/>
                        <wps:cNvSpPr>
                          <a:spLocks noChangeAspect="1"/>
                        </wps:cNvSpPr>
                        <wps:spPr bwMode="auto">
                          <a:xfrm rot="-5400000">
                            <a:off x="7622" y="1141"/>
                            <a:ext cx="1020" cy="266"/>
                          </a:xfrm>
                          <a:custGeom>
                            <a:avLst/>
                            <a:gdLst>
                              <a:gd name="T0" fmla="*/ 0 w 11040"/>
                              <a:gd name="T1" fmla="*/ 1440 h 2880"/>
                              <a:gd name="T2" fmla="*/ 1200 w 11040"/>
                              <a:gd name="T3" fmla="*/ 1440 h 2880"/>
                              <a:gd name="T4" fmla="*/ 1440 w 11040"/>
                              <a:gd name="T5" fmla="*/ 1440 h 2880"/>
                              <a:gd name="T6" fmla="*/ 2160 w 11040"/>
                              <a:gd name="T7" fmla="*/ 0 h 2880"/>
                              <a:gd name="T8" fmla="*/ 2880 w 11040"/>
                              <a:gd name="T9" fmla="*/ 1440 h 2880"/>
                              <a:gd name="T10" fmla="*/ 2640 w 11040"/>
                              <a:gd name="T11" fmla="*/ 2880 h 2880"/>
                              <a:gd name="T12" fmla="*/ 2400 w 11040"/>
                              <a:gd name="T13" fmla="*/ 1440 h 2880"/>
                              <a:gd name="T14" fmla="*/ 3120 w 11040"/>
                              <a:gd name="T15" fmla="*/ 0 h 2880"/>
                              <a:gd name="T16" fmla="*/ 3840 w 11040"/>
                              <a:gd name="T17" fmla="*/ 1440 h 2880"/>
                              <a:gd name="T18" fmla="*/ 3600 w 11040"/>
                              <a:gd name="T19" fmla="*/ 2880 h 2880"/>
                              <a:gd name="T20" fmla="*/ 3360 w 11040"/>
                              <a:gd name="T21" fmla="*/ 1440 h 2880"/>
                              <a:gd name="T22" fmla="*/ 4080 w 11040"/>
                              <a:gd name="T23" fmla="*/ 0 h 2880"/>
                              <a:gd name="T24" fmla="*/ 4800 w 11040"/>
                              <a:gd name="T25" fmla="*/ 1440 h 2880"/>
                              <a:gd name="T26" fmla="*/ 4560 w 11040"/>
                              <a:gd name="T27" fmla="*/ 2880 h 2880"/>
                              <a:gd name="T28" fmla="*/ 4320 w 11040"/>
                              <a:gd name="T29" fmla="*/ 1440 h 2880"/>
                              <a:gd name="T30" fmla="*/ 5040 w 11040"/>
                              <a:gd name="T31" fmla="*/ 0 h 2880"/>
                              <a:gd name="T32" fmla="*/ 5760 w 11040"/>
                              <a:gd name="T33" fmla="*/ 1440 h 2880"/>
                              <a:gd name="T34" fmla="*/ 5520 w 11040"/>
                              <a:gd name="T35" fmla="*/ 2880 h 2880"/>
                              <a:gd name="T36" fmla="*/ 5280 w 11040"/>
                              <a:gd name="T37" fmla="*/ 1440 h 2880"/>
                              <a:gd name="T38" fmla="*/ 6000 w 11040"/>
                              <a:gd name="T39" fmla="*/ 0 h 2880"/>
                              <a:gd name="T40" fmla="*/ 6720 w 11040"/>
                              <a:gd name="T41" fmla="*/ 1440 h 2880"/>
                              <a:gd name="T42" fmla="*/ 6480 w 11040"/>
                              <a:gd name="T43" fmla="*/ 2880 h 2880"/>
                              <a:gd name="T44" fmla="*/ 6240 w 11040"/>
                              <a:gd name="T45" fmla="*/ 1440 h 2880"/>
                              <a:gd name="T46" fmla="*/ 6960 w 11040"/>
                              <a:gd name="T47" fmla="*/ 0 h 2880"/>
                              <a:gd name="T48" fmla="*/ 7680 w 11040"/>
                              <a:gd name="T49" fmla="*/ 1440 h 2880"/>
                              <a:gd name="T50" fmla="*/ 7440 w 11040"/>
                              <a:gd name="T51" fmla="*/ 2880 h 2880"/>
                              <a:gd name="T52" fmla="*/ 7200 w 11040"/>
                              <a:gd name="T53" fmla="*/ 1440 h 2880"/>
                              <a:gd name="T54" fmla="*/ 7920 w 11040"/>
                              <a:gd name="T55" fmla="*/ 0 h 2880"/>
                              <a:gd name="T56" fmla="*/ 8640 w 11040"/>
                              <a:gd name="T57" fmla="*/ 1440 h 2880"/>
                              <a:gd name="T58" fmla="*/ 8400 w 11040"/>
                              <a:gd name="T59" fmla="*/ 2880 h 2880"/>
                              <a:gd name="T60" fmla="*/ 8160 w 11040"/>
                              <a:gd name="T61" fmla="*/ 1440 h 2880"/>
                              <a:gd name="T62" fmla="*/ 8880 w 11040"/>
                              <a:gd name="T63" fmla="*/ 0 h 2880"/>
                              <a:gd name="T64" fmla="*/ 9600 w 11040"/>
                              <a:gd name="T65" fmla="*/ 1440 h 2880"/>
                              <a:gd name="T66" fmla="*/ 9840 w 11040"/>
                              <a:gd name="T67" fmla="*/ 1440 h 2880"/>
                              <a:gd name="T68" fmla="*/ 11040 w 11040"/>
                              <a:gd name="T69" fmla="*/ 1440 h 28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11040" h="2880">
                                <a:moveTo>
                                  <a:pt x="0" y="1440"/>
                                </a:moveTo>
                                <a:cubicBezTo>
                                  <a:pt x="480" y="1440"/>
                                  <a:pt x="960" y="1440"/>
                                  <a:pt x="1200" y="1440"/>
                                </a:cubicBezTo>
                                <a:cubicBezTo>
                                  <a:pt x="1440" y="1440"/>
                                  <a:pt x="1280" y="1680"/>
                                  <a:pt x="1440" y="1440"/>
                                </a:cubicBezTo>
                                <a:cubicBezTo>
                                  <a:pt x="1600" y="1200"/>
                                  <a:pt x="1920" y="0"/>
                                  <a:pt x="2160" y="0"/>
                                </a:cubicBezTo>
                                <a:cubicBezTo>
                                  <a:pt x="2400" y="0"/>
                                  <a:pt x="2800" y="960"/>
                                  <a:pt x="2880" y="1440"/>
                                </a:cubicBezTo>
                                <a:cubicBezTo>
                                  <a:pt x="2960" y="1920"/>
                                  <a:pt x="2720" y="2880"/>
                                  <a:pt x="2640" y="2880"/>
                                </a:cubicBezTo>
                                <a:cubicBezTo>
                                  <a:pt x="2560" y="2880"/>
                                  <a:pt x="2320" y="1920"/>
                                  <a:pt x="2400" y="1440"/>
                                </a:cubicBezTo>
                                <a:cubicBezTo>
                                  <a:pt x="2480" y="960"/>
                                  <a:pt x="2880" y="0"/>
                                  <a:pt x="3120" y="0"/>
                                </a:cubicBezTo>
                                <a:cubicBezTo>
                                  <a:pt x="3360" y="0"/>
                                  <a:pt x="3760" y="960"/>
                                  <a:pt x="3840" y="1440"/>
                                </a:cubicBezTo>
                                <a:cubicBezTo>
                                  <a:pt x="3920" y="1920"/>
                                  <a:pt x="3680" y="2880"/>
                                  <a:pt x="3600" y="2880"/>
                                </a:cubicBezTo>
                                <a:cubicBezTo>
                                  <a:pt x="3520" y="2880"/>
                                  <a:pt x="3280" y="1920"/>
                                  <a:pt x="3360" y="1440"/>
                                </a:cubicBezTo>
                                <a:cubicBezTo>
                                  <a:pt x="3440" y="960"/>
                                  <a:pt x="3840" y="0"/>
                                  <a:pt x="4080" y="0"/>
                                </a:cubicBezTo>
                                <a:cubicBezTo>
                                  <a:pt x="4320" y="0"/>
                                  <a:pt x="4720" y="960"/>
                                  <a:pt x="4800" y="1440"/>
                                </a:cubicBezTo>
                                <a:cubicBezTo>
                                  <a:pt x="4880" y="1920"/>
                                  <a:pt x="4640" y="2880"/>
                                  <a:pt x="4560" y="2880"/>
                                </a:cubicBezTo>
                                <a:cubicBezTo>
                                  <a:pt x="4480" y="2880"/>
                                  <a:pt x="4240" y="1920"/>
                                  <a:pt x="4320" y="1440"/>
                                </a:cubicBezTo>
                                <a:cubicBezTo>
                                  <a:pt x="4400" y="960"/>
                                  <a:pt x="4800" y="0"/>
                                  <a:pt x="5040" y="0"/>
                                </a:cubicBezTo>
                                <a:cubicBezTo>
                                  <a:pt x="5280" y="0"/>
                                  <a:pt x="5680" y="960"/>
                                  <a:pt x="5760" y="1440"/>
                                </a:cubicBezTo>
                                <a:cubicBezTo>
                                  <a:pt x="5840" y="1920"/>
                                  <a:pt x="5600" y="2880"/>
                                  <a:pt x="5520" y="2880"/>
                                </a:cubicBezTo>
                                <a:cubicBezTo>
                                  <a:pt x="5440" y="2880"/>
                                  <a:pt x="5200" y="1920"/>
                                  <a:pt x="5280" y="1440"/>
                                </a:cubicBezTo>
                                <a:cubicBezTo>
                                  <a:pt x="5360" y="960"/>
                                  <a:pt x="5760" y="0"/>
                                  <a:pt x="6000" y="0"/>
                                </a:cubicBezTo>
                                <a:cubicBezTo>
                                  <a:pt x="6240" y="0"/>
                                  <a:pt x="6640" y="960"/>
                                  <a:pt x="6720" y="1440"/>
                                </a:cubicBezTo>
                                <a:cubicBezTo>
                                  <a:pt x="6800" y="1920"/>
                                  <a:pt x="6560" y="2880"/>
                                  <a:pt x="6480" y="2880"/>
                                </a:cubicBezTo>
                                <a:cubicBezTo>
                                  <a:pt x="6400" y="2880"/>
                                  <a:pt x="6160" y="1920"/>
                                  <a:pt x="6240" y="1440"/>
                                </a:cubicBezTo>
                                <a:cubicBezTo>
                                  <a:pt x="6320" y="960"/>
                                  <a:pt x="6720" y="0"/>
                                  <a:pt x="6960" y="0"/>
                                </a:cubicBezTo>
                                <a:cubicBezTo>
                                  <a:pt x="7200" y="0"/>
                                  <a:pt x="7600" y="960"/>
                                  <a:pt x="7680" y="1440"/>
                                </a:cubicBezTo>
                                <a:cubicBezTo>
                                  <a:pt x="7760" y="1920"/>
                                  <a:pt x="7520" y="2880"/>
                                  <a:pt x="7440" y="2880"/>
                                </a:cubicBezTo>
                                <a:cubicBezTo>
                                  <a:pt x="7360" y="2880"/>
                                  <a:pt x="7120" y="1920"/>
                                  <a:pt x="7200" y="1440"/>
                                </a:cubicBezTo>
                                <a:cubicBezTo>
                                  <a:pt x="7280" y="960"/>
                                  <a:pt x="7680" y="0"/>
                                  <a:pt x="7920" y="0"/>
                                </a:cubicBezTo>
                                <a:cubicBezTo>
                                  <a:pt x="8160" y="0"/>
                                  <a:pt x="8560" y="960"/>
                                  <a:pt x="8640" y="1440"/>
                                </a:cubicBezTo>
                                <a:cubicBezTo>
                                  <a:pt x="8720" y="1920"/>
                                  <a:pt x="8480" y="2880"/>
                                  <a:pt x="8400" y="2880"/>
                                </a:cubicBezTo>
                                <a:cubicBezTo>
                                  <a:pt x="8320" y="2880"/>
                                  <a:pt x="8080" y="1920"/>
                                  <a:pt x="8160" y="1440"/>
                                </a:cubicBezTo>
                                <a:cubicBezTo>
                                  <a:pt x="8240" y="960"/>
                                  <a:pt x="8640" y="0"/>
                                  <a:pt x="8880" y="0"/>
                                </a:cubicBezTo>
                                <a:cubicBezTo>
                                  <a:pt x="9120" y="0"/>
                                  <a:pt x="9440" y="1200"/>
                                  <a:pt x="9600" y="1440"/>
                                </a:cubicBezTo>
                                <a:cubicBezTo>
                                  <a:pt x="9760" y="1680"/>
                                  <a:pt x="9600" y="1440"/>
                                  <a:pt x="9840" y="1440"/>
                                </a:cubicBezTo>
                                <a:cubicBezTo>
                                  <a:pt x="10080" y="1440"/>
                                  <a:pt x="10560" y="1440"/>
                                  <a:pt x="11040" y="144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00672400" name="Rectangle 4"/>
                        <wps:cNvSpPr>
                          <a:spLocks noChangeArrowheads="1"/>
                        </wps:cNvSpPr>
                        <wps:spPr bwMode="auto">
                          <a:xfrm>
                            <a:off x="7287" y="670"/>
                            <a:ext cx="793" cy="80"/>
                          </a:xfrm>
                          <a:prstGeom prst="rect">
                            <a:avLst/>
                          </a:prstGeom>
                          <a:pattFill prst="wdUpDiag">
                            <a:fgClr>
                              <a:srgbClr val="000000">
                                <a:alpha val="89999"/>
                              </a:srgbClr>
                            </a:fgClr>
                            <a:bgClr>
                              <a:srgbClr val="FFFFFF">
                                <a:alpha val="89999"/>
                              </a:srgbClr>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479879353" name="Line 5"/>
                        <wps:cNvCnPr>
                          <a:cxnSpLocks noChangeShapeType="1"/>
                        </wps:cNvCnPr>
                        <wps:spPr bwMode="auto">
                          <a:xfrm>
                            <a:off x="7275" y="756"/>
                            <a:ext cx="1247" cy="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769421744" name="Oval 6"/>
                        <wps:cNvSpPr>
                          <a:spLocks noChangeArrowheads="1"/>
                        </wps:cNvSpPr>
                        <wps:spPr bwMode="auto">
                          <a:xfrm>
                            <a:off x="7539" y="1972"/>
                            <a:ext cx="595" cy="6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363409510" name="Line 7"/>
                        <wps:cNvCnPr>
                          <a:cxnSpLocks noChangeShapeType="1"/>
                        </wps:cNvCnPr>
                        <wps:spPr bwMode="auto">
                          <a:xfrm>
                            <a:off x="7851" y="2276"/>
                            <a:ext cx="1" cy="1020"/>
                          </a:xfrm>
                          <a:prstGeom prst="line">
                            <a:avLst/>
                          </a:prstGeom>
                          <a:noFill/>
                          <a:ln w="9525">
                            <a:solidFill>
                              <a:srgbClr val="000000"/>
                            </a:solidFill>
                            <a:round/>
                            <a:headEnd type="oval" w="med" len="med"/>
                            <a:tailEnd/>
                          </a:ln>
                          <a:extLst>
                            <a:ext uri="{909E8E84-426E-40DD-AFC4-6F175D3DCCD1}">
                              <a14:hiddenFill xmlns:a14="http://schemas.microsoft.com/office/drawing/2010/main">
                                <a:noFill/>
                              </a14:hiddenFill>
                            </a:ext>
                          </a:extLst>
                        </wps:spPr>
                        <wps:bodyPr/>
                      </wps:wsp>
                      <wps:wsp>
                        <wps:cNvPr id="2023833580" name="Line 8"/>
                        <wps:cNvCnPr>
                          <a:cxnSpLocks noChangeShapeType="1"/>
                        </wps:cNvCnPr>
                        <wps:spPr bwMode="auto">
                          <a:xfrm>
                            <a:off x="7538" y="758"/>
                            <a:ext cx="1" cy="152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9067530" name="Line 9"/>
                        <wps:cNvCnPr>
                          <a:cxnSpLocks noChangeShapeType="1"/>
                        </wps:cNvCnPr>
                        <wps:spPr bwMode="auto">
                          <a:xfrm>
                            <a:off x="8133" y="1788"/>
                            <a:ext cx="1" cy="45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91291148" name="Rectangle 10"/>
                        <wps:cNvSpPr>
                          <a:spLocks noChangeArrowheads="1"/>
                        </wps:cNvSpPr>
                        <wps:spPr bwMode="auto">
                          <a:xfrm>
                            <a:off x="7674" y="3288"/>
                            <a:ext cx="345" cy="225"/>
                          </a:xfrm>
                          <a:prstGeom prst="rect">
                            <a:avLst/>
                          </a:prstGeom>
                          <a:pattFill prst="pct25">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126228060" name="Rectangle 11"/>
                        <wps:cNvSpPr>
                          <a:spLocks noChangeArrowheads="1"/>
                        </wps:cNvSpPr>
                        <wps:spPr bwMode="auto">
                          <a:xfrm>
                            <a:off x="8072" y="670"/>
                            <a:ext cx="454" cy="80"/>
                          </a:xfrm>
                          <a:prstGeom prst="rect">
                            <a:avLst/>
                          </a:prstGeom>
                          <a:pattFill prst="wdUpDiag">
                            <a:fgClr>
                              <a:srgbClr val="000000">
                                <a:alpha val="89999"/>
                              </a:srgbClr>
                            </a:fgClr>
                            <a:bgClr>
                              <a:srgbClr val="FFFFFF">
                                <a:alpha val="89999"/>
                              </a:srgbClr>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78356134" name="Text Box 12"/>
                        <wps:cNvSpPr txBox="1">
                          <a:spLocks noChangeArrowheads="1"/>
                        </wps:cNvSpPr>
                        <wps:spPr bwMode="auto">
                          <a:xfrm>
                            <a:off x="7481" y="2040"/>
                            <a:ext cx="488" cy="5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806E5B" w14:textId="77777777" w:rsidR="00E85217" w:rsidRPr="005C5F65" w:rsidRDefault="00E85217" w:rsidP="00E85217">
                              <w:pPr>
                                <w:rPr>
                                  <w:sz w:val="22"/>
                                </w:rPr>
                              </w:pPr>
                              <w:r w:rsidRPr="005C5F65">
                                <w:rPr>
                                  <w:sz w:val="22"/>
                                </w:rPr>
                                <w:t>G</w:t>
                              </w:r>
                            </w:p>
                          </w:txbxContent>
                        </wps:txbx>
                        <wps:bodyPr rot="0" vert="horz" wrap="square" lIns="85725" tIns="47625" rIns="85725" bIns="47625" anchor="t" anchorCtr="0" upright="1">
                          <a:spAutoFit/>
                        </wps:bodyPr>
                      </wps:wsp>
                      <wps:wsp>
                        <wps:cNvPr id="617513945" name="Text Box 13"/>
                        <wps:cNvSpPr txBox="1">
                          <a:spLocks noChangeArrowheads="1"/>
                        </wps:cNvSpPr>
                        <wps:spPr bwMode="auto">
                          <a:xfrm>
                            <a:off x="7969" y="3191"/>
                            <a:ext cx="542" cy="6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8164C9D" w14:textId="77777777" w:rsidR="00E85217" w:rsidRPr="0047081C" w:rsidRDefault="00E85217" w:rsidP="00E85217">
                              <w:r w:rsidRPr="0047081C">
                                <w:t>m</w:t>
                              </w:r>
                            </w:p>
                          </w:txbxContent>
                        </wps:txbx>
                        <wps:bodyPr rot="0" vert="horz" wrap="square" lIns="85725" tIns="47625" rIns="85725" bIns="47625" anchor="t" anchorCtr="0" upright="1">
                          <a:spAutoFit/>
                        </wps:bodyPr>
                      </wps:wsp>
                    </wpg:wgp>
                  </a:graphicData>
                </a:graphic>
                <wp14:sizeRelH relativeFrom="page">
                  <wp14:pctWidth>0</wp14:pctWidth>
                </wp14:sizeRelH>
                <wp14:sizeRelV relativeFrom="page">
                  <wp14:pctHeight>0</wp14:pctHeight>
                </wp14:sizeRelV>
              </wp:anchor>
            </w:drawing>
          </mc:Choice>
          <mc:Fallback>
            <w:pict>
              <v:group w14:anchorId="5B553354" id="Group 1" o:spid="_x0000_s1038" style="position:absolute;left:0;text-align:left;margin-left:413.4pt;margin-top:47.35pt;width:63pt;height:157.65pt;z-index:251672576" coordorigin="7275,670" coordsize="1251,31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">
                <v:shape id="Freeform 3" o:spid="_x0000_s1039" style="position:absolute;left:7622;top:1141;width:1020;height:266;rotation:-90;visibility:visible;mso-wrap-style:square;v-text-anchor:top" coordsize="11040,28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" path="m,1440v480,,960,,1200,c1440,1440,1280,1680,1440,1440,1600,1200,1920,,2160,v240,,640,960,720,1440c2960,1920,2720,2880,2640,2880v-80,,-320,-960,-240,-1440c2480,960,2880,,3120,v240,,640,960,720,1440c3920,1920,3680,2880,3600,2880v-80,,-320,-960,-240,-1440c3440,960,3840,,4080,v240,,640,960,720,1440c4880,1920,4640,2880,4560,2880v-80,,-320,-960,-240,-1440c4400,960,4800,,5040,v240,,640,960,720,1440c5840,1920,5600,2880,5520,2880v-80,,-320,-960,-240,-1440c5360,960,5760,,6000,v240,,640,960,720,1440c6800,1920,6560,2880,6480,2880v-80,,-320,-960,-240,-1440c6320,960,6720,,6960,v240,,640,960,720,1440c7760,1920,7520,2880,7440,2880v-80,,-320,-960,-240,-1440c7280,960,7680,,7920,v240,,640,960,720,1440c8720,1920,8480,2880,8400,2880v-80,,-320,-960,-240,-1440c8240,960,8640,,8880,v240,,560,1200,720,1440c9760,1680,9600,1440,9840,1440v240,,720,,1200,e" filled="f">
                  <v:path arrowok="t" o:connecttype="custom" o:connectlocs="0,133;111,133;133,133;200,0;266,133;244,266;222,133;288,0;355,133;333,266;310,133;377,0;443,133;421,266;399,133;466,0;532,133;510,266;488,133;554,0;621,133;599,266;577,133;643,0;710,133;687,266;665,133;732,0;798,133;776,266;754,133;820,0;887,133;909,133;1020,133" o:connectangles="0,0,0,0,0,0,0,0,0,0,0,0,0,0,0,0,0,0,0,0,0,0,0,0,0,0,0,0,0,0,0,0,0,0,0"/>
                  <o:lock v:ext="edit" aspectratio="t"/>
                </v:shape>
                <v:rect id="Rectangle 4" o:spid="_x0000_s1040" style="position:absolute;left:7287;top:670;width:793;height: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" fillcolor="black" stroked="f">
                  <v:fill r:id="rId8" o:title="" opacity="58853f" o:opacity2="58853f" type="pattern"/>
                </v:rect>
                <v:line id="Line 5" o:spid="_x0000_s1041" style="position:absolute;visibility:visible;mso-wrap-style:square" from="7275,756" to="8522,7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" strokeweight=".5pt"/>
                <v:oval id="Oval 6" o:spid="_x0000_s1042" style="position:absolute;left:7539;top:1972;width:595;height: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"/>
                <v:line id="Line 7" o:spid="_x0000_s1043" style="position:absolute;visibility:visible;mso-wrap-style:square" from="7851,2276" to="7852,32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">
                  <v:stroke startarrow="oval"/>
                </v:line>
                <v:line id="Line 8" o:spid="_x0000_s1044" style="position:absolute;visibility:visible;mso-wrap-style:square" from="7538,758" to="7539,22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"/>
                <v:line id="Line 9" o:spid="_x0000_s1045" style="position:absolute;visibility:visible;mso-wrap-style:square" from="8133,1788" to="8134,22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"/>
                <v:rect id="Rectangle 10" o:spid="_x0000_s1046" style="position:absolute;left:7674;top:3288;width:345;height: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" fillcolor="black">
                  <v:fill r:id="rId9" o:title="" type="pattern"/>
                </v:rect>
                <v:rect id="Rectangle 11" o:spid="_x0000_s1047" style="position:absolute;left:8072;top:670;width:454;height: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" fillcolor="black" stroked="f">
                  <v:fill r:id="rId8" o:title="" opacity="58853f" o:opacity2="58853f" type="pattern"/>
                </v:rect>
                <v:shape id="Text Box 12" o:spid="_x0000_s1048" type="#_x0000_t202" style="position:absolute;left:7481;top:2040;width:488;height:5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" filled="f" stroked="f">
                  <v:textbox style="mso-fit-shape-to-text:t" inset="6.75pt,3.75pt,6.75pt,3.75pt">
                    <w:txbxContent>
                      <w:p w14:paraId="06806E5B" w14:textId="77777777" w:rsidR="00E85217" w:rsidRPr="005C5F65" w:rsidRDefault="00E85217" w:rsidP="00E85217">
                        <w:pPr>
                          <w:rPr>
                            <w:sz w:val="22"/>
                          </w:rPr>
                        </w:pPr>
                        <w:r w:rsidRPr="005C5F65">
                          <w:rPr>
                            <w:sz w:val="22"/>
                          </w:rPr>
                          <w:t>G</w:t>
                        </w:r>
                      </w:p>
                    </w:txbxContent>
                  </v:textbox>
                </v:shape>
                <v:shape id="Text Box 13" o:spid="_x0000_s1049" type="#_x0000_t202" style="position:absolute;left:7969;top:3191;width:542;height:6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" filled="f" stroked="f">
                  <v:textbox style="mso-fit-shape-to-text:t" inset="6.75pt,3.75pt,6.75pt,3.75pt">
                    <w:txbxContent>
                      <w:p w14:paraId="08164C9D" w14:textId="77777777" w:rsidR="00E85217" w:rsidRPr="0047081C" w:rsidRDefault="00E85217" w:rsidP="00E85217">
                        <w:r w:rsidRPr="0047081C">
                          <w:t>m</w:t>
                        </w:r>
                      </w:p>
                    </w:txbxContent>
                  </v:textbox>
                </v:shape>
                <w10:wrap type="square"/>
              </v:group>
            </w:pict>
          </mc:Fallback>
        </mc:AlternateContent>
      </w:r>
      <w:r w:rsidR="00A92C0C" w:rsidRPr="007238AB">
        <w:rPr>
          <w:sz w:val="26"/>
          <w:szCs w:val="26"/>
          <w:lang w:val="vi-VN"/>
        </w:rPr>
        <w:t xml:space="preserve"> </w:t>
      </w:r>
      <w:r w:rsidR="00A92C0C" w:rsidRPr="00A17B4A">
        <w:rPr>
          <w:b/>
          <w:bCs/>
          <w:sz w:val="26"/>
          <w:szCs w:val="26"/>
          <w:lang w:val="vi-VN"/>
        </w:rPr>
        <w:t>c)</w:t>
      </w:r>
      <w:r w:rsidR="00A92C0C" w:rsidRPr="007238AB">
        <w:rPr>
          <w:sz w:val="26"/>
          <w:szCs w:val="26"/>
          <w:lang w:val="vi-VN"/>
        </w:rPr>
        <w:t xml:space="preserve"> Tháo đế m</w:t>
      </w:r>
      <w:r w:rsidR="00A92C0C" w:rsidRPr="007238AB">
        <w:rPr>
          <w:sz w:val="26"/>
          <w:szCs w:val="26"/>
          <w:vertAlign w:val="subscript"/>
          <w:lang w:val="vi-VN"/>
        </w:rPr>
        <w:t>2</w:t>
      </w:r>
      <w:r w:rsidR="00A92C0C" w:rsidRPr="007238AB">
        <w:rPr>
          <w:sz w:val="26"/>
          <w:szCs w:val="26"/>
          <w:lang w:val="vi-VN"/>
        </w:rPr>
        <w:t xml:space="preserve"> ra khỏi thanh OA, đầu O của thanh và của dây được treo vào cùng một điểm trên một trục quay cố định nằm ngang đi qua O vuông góc với mặt phẳng hình vẽ, thanh và dây vẫn có cùng chiều dài </w:t>
      </w:r>
      <w:r w:rsidR="00A92C0C" w:rsidRPr="007238AB">
        <w:rPr>
          <w:i/>
          <w:sz w:val="26"/>
          <w:szCs w:val="26"/>
          <w:lang w:val="vi-VN"/>
        </w:rPr>
        <w:t>l</w:t>
      </w:r>
      <w:r w:rsidR="00A92C0C" w:rsidRPr="007238AB">
        <w:rPr>
          <w:sz w:val="26"/>
          <w:szCs w:val="26"/>
          <w:lang w:val="vi-VN"/>
        </w:rPr>
        <w:t xml:space="preserve">. Kéo dây nằm ngang rồi thả nhẹ cho vật m va chạm dính vào thanh như trường hợp trên. Bỏ qua mọi ma sát. Chứng tỏ rằng góc lệch lớn nhất của thanh OA so với phương thẳng đứng không phụ thuộc vào giá trị của </w:t>
      </w:r>
      <w:r w:rsidR="00A92C0C" w:rsidRPr="007238AB">
        <w:rPr>
          <w:i/>
          <w:sz w:val="26"/>
          <w:szCs w:val="26"/>
          <w:lang w:val="vi-VN"/>
        </w:rPr>
        <w:t>l</w:t>
      </w:r>
      <w:r w:rsidR="00A92C0C" w:rsidRPr="007238AB">
        <w:rPr>
          <w:sz w:val="26"/>
          <w:szCs w:val="26"/>
          <w:lang w:val="vi-VN"/>
        </w:rPr>
        <w:t xml:space="preserve"> và tính góc lệch lớn nhất đó.</w:t>
      </w:r>
    </w:p>
    <w:p w14:paraId="0E5CA942" w14:textId="5A3918B5" w:rsidR="00A92C0C" w:rsidRPr="007238AB" w:rsidRDefault="00DD6563" w:rsidP="00E85217">
      <w:pPr>
        <w:widowControl w:val="0"/>
        <w:spacing w:before="60" w:after="60" w:line="259" w:lineRule="auto"/>
        <w:ind w:firstLine="520"/>
        <w:jc w:val="both"/>
        <w:rPr>
          <w:sz w:val="26"/>
          <w:szCs w:val="26"/>
          <w:lang w:val="vi-VN"/>
        </w:rPr>
      </w:pPr>
      <w:r>
        <w:rPr>
          <w:b/>
          <w:sz w:val="26"/>
          <w:szCs w:val="26"/>
          <w:lang w:val="en-GB"/>
        </w:rPr>
        <w:t>Câu</w:t>
      </w:r>
      <w:r w:rsidR="00A92C0C" w:rsidRPr="007238AB">
        <w:rPr>
          <w:b/>
          <w:sz w:val="26"/>
          <w:szCs w:val="26"/>
          <w:lang w:val="vi-VN"/>
        </w:rPr>
        <w:t xml:space="preserve"> </w:t>
      </w:r>
      <w:r>
        <w:rPr>
          <w:b/>
          <w:sz w:val="26"/>
          <w:szCs w:val="26"/>
          <w:lang w:val="en-GB"/>
        </w:rPr>
        <w:t>2</w:t>
      </w:r>
      <w:r w:rsidR="00A92C0C" w:rsidRPr="007238AB">
        <w:rPr>
          <w:sz w:val="26"/>
          <w:szCs w:val="26"/>
          <w:lang w:val="vi-VN"/>
        </w:rPr>
        <w:t>: (</w:t>
      </w:r>
      <w:r w:rsidR="00A17B4A">
        <w:rPr>
          <w:sz w:val="26"/>
          <w:szCs w:val="26"/>
          <w:lang w:val="en-GB"/>
        </w:rPr>
        <w:t>4</w:t>
      </w:r>
      <w:r w:rsidR="00A92C0C" w:rsidRPr="007238AB">
        <w:rPr>
          <w:sz w:val="26"/>
          <w:szCs w:val="26"/>
          <w:lang w:val="vi-VN"/>
        </w:rPr>
        <w:t xml:space="preserve"> điểm). Cho cơ hệ như hình vẽ. Một dây nhẹ không dãn và một lò xo nhẹ có độ cứng k được treo cố định vào một giá nằm ngang, giữa dây treo và lò xo có vắt một ròng rọc khối lượng không đáng kể, tâm G của ròng rọc có treo vật khối lượng m = 500 g. Biết rằng, ròng rọc không trượt trên dây. Tại vị trí cân bằng, lò xo dãn 5 cm. Lấy g = 10 m/s</w:t>
      </w:r>
      <w:r w:rsidR="00A92C0C" w:rsidRPr="007238AB">
        <w:rPr>
          <w:sz w:val="26"/>
          <w:szCs w:val="26"/>
          <w:vertAlign w:val="superscript"/>
          <w:lang w:val="vi-VN"/>
        </w:rPr>
        <w:t>2</w:t>
      </w:r>
      <w:r w:rsidR="00A92C0C" w:rsidRPr="007238AB">
        <w:rPr>
          <w:sz w:val="26"/>
          <w:szCs w:val="26"/>
          <w:lang w:val="vi-VN"/>
        </w:rPr>
        <w:t>.</w:t>
      </w:r>
    </w:p>
    <w:p w14:paraId="13D611CF" w14:textId="468EAD3F" w:rsidR="00A92C0C" w:rsidRPr="007238AB" w:rsidRDefault="00A92C0C" w:rsidP="00DD0CC7">
      <w:pPr>
        <w:widowControl w:val="0"/>
        <w:spacing w:before="60" w:after="60" w:line="259" w:lineRule="auto"/>
        <w:ind w:firstLine="522"/>
        <w:jc w:val="both"/>
        <w:rPr>
          <w:sz w:val="26"/>
          <w:szCs w:val="26"/>
          <w:lang w:val="vi-VN"/>
        </w:rPr>
      </w:pPr>
      <w:r w:rsidRPr="00A17B4A">
        <w:rPr>
          <w:b/>
          <w:bCs/>
          <w:sz w:val="26"/>
          <w:szCs w:val="26"/>
          <w:lang w:val="vi-VN"/>
        </w:rPr>
        <w:t>a)</w:t>
      </w:r>
      <w:r w:rsidRPr="007238AB">
        <w:rPr>
          <w:sz w:val="26"/>
          <w:szCs w:val="26"/>
          <w:lang w:val="vi-VN"/>
        </w:rPr>
        <w:t xml:space="preserve"> Tính độ cứng của lò xo. </w:t>
      </w:r>
    </w:p>
    <w:p w14:paraId="46A84CF5" w14:textId="1FA93E55" w:rsidR="00CA67F0" w:rsidRDefault="00F96F57" w:rsidP="00844177">
      <w:pPr>
        <w:widowControl w:val="0"/>
        <w:spacing w:before="60" w:after="60" w:line="259" w:lineRule="auto"/>
        <w:ind w:firstLine="522"/>
        <w:jc w:val="both"/>
        <w:rPr>
          <w:sz w:val="26"/>
          <w:szCs w:val="26"/>
          <w:lang w:val="en-GB"/>
        </w:rPr>
      </w:pPr>
      <w:r w:rsidRPr="00B64A44">
        <w:rPr>
          <w:rFonts w:cs="Times New Roman"/>
          <w:noProof/>
          <w:sz w:val="24"/>
          <w:szCs w:val="24"/>
        </w:rPr>
        <mc:AlternateContent>
          <mc:Choice Requires="wpg">
            <w:drawing>
              <wp:anchor distT="0" distB="0" distL="114300" distR="114300" simplePos="0" relativeHeight="251673600" behindDoc="0" locked="0" layoutInCell="1" allowOverlap="1" wp14:anchorId="1E6882E5" wp14:editId="6F841AFA">
                <wp:simplePos x="0" y="0"/>
                <wp:positionH relativeFrom="column">
                  <wp:posOffset>3877927</wp:posOffset>
                </wp:positionH>
                <wp:positionV relativeFrom="paragraph">
                  <wp:posOffset>326511</wp:posOffset>
                </wp:positionV>
                <wp:extent cx="2168525" cy="2103120"/>
                <wp:effectExtent l="0" t="0" r="22225" b="0"/>
                <wp:wrapSquare wrapText="bothSides"/>
                <wp:docPr id="687" name="Group 68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168525" cy="2103120"/>
                          <a:chOff x="3340100" y="2120900"/>
                          <a:chExt cx="2908300" cy="2603500"/>
                        </a:xfrm>
                      </wpg:grpSpPr>
                      <wps:wsp>
                        <wps:cNvPr id="688" name="Đường kết nối Mũi tên Thẳng 4"/>
                        <wps:cNvCnPr/>
                        <wps:spPr bwMode="auto">
                          <a:xfrm flipV="1">
                            <a:off x="3657600" y="4419600"/>
                            <a:ext cx="2514600" cy="12700"/>
                          </a:xfrm>
                          <a:prstGeom prst="straightConnector1">
                            <a:avLst/>
                          </a:prstGeom>
                          <a:noFill/>
                          <a:ln w="12700" cap="flat" cmpd="sng" algn="ctr">
                            <a:solidFill>
                              <a:sysClr val="windowText" lastClr="000000"/>
                            </a:solidFill>
                            <a:prstDash val="solid"/>
                            <a:miter lim="800000"/>
                            <a:tailEnd type="stealth" w="sm" len="lg"/>
                          </a:ln>
                          <a:effectLst/>
                        </wps:spPr>
                        <wps:bodyPr/>
                      </wps:wsp>
                      <wps:wsp>
                        <wps:cNvPr id="689" name="Đường kết nối Mũi tên Thẳng 6"/>
                        <wps:cNvCnPr/>
                        <wps:spPr bwMode="auto">
                          <a:xfrm rot="5400000" flipH="1" flipV="1">
                            <a:off x="2507456" y="3282950"/>
                            <a:ext cx="2299494" cy="794"/>
                          </a:xfrm>
                          <a:prstGeom prst="straightConnector1">
                            <a:avLst/>
                          </a:prstGeom>
                          <a:noFill/>
                          <a:ln w="12700" cap="flat" cmpd="sng" algn="ctr">
                            <a:solidFill>
                              <a:sysClr val="windowText" lastClr="000000"/>
                            </a:solidFill>
                            <a:prstDash val="solid"/>
                            <a:miter lim="800000"/>
                            <a:tailEnd type="stealth" w="sm" len="lg"/>
                          </a:ln>
                          <a:effectLst/>
                        </wps:spPr>
                        <wps:bodyPr/>
                      </wps:wsp>
                      <wps:wsp>
                        <wps:cNvPr id="690" name="Đường kết nối thẳng 21"/>
                        <wps:cNvCnPr/>
                        <wps:spPr bwMode="auto">
                          <a:xfrm>
                            <a:off x="3657600" y="4191000"/>
                            <a:ext cx="152400" cy="1588"/>
                          </a:xfrm>
                          <a:prstGeom prst="line">
                            <a:avLst/>
                          </a:prstGeom>
                          <a:noFill/>
                          <a:ln w="6350" cap="flat" cmpd="sng" algn="ctr">
                            <a:solidFill>
                              <a:sysClr val="windowText" lastClr="000000"/>
                            </a:solidFill>
                            <a:prstDash val="dash"/>
                            <a:miter lim="800000"/>
                          </a:ln>
                          <a:effectLst/>
                        </wps:spPr>
                        <wps:bodyPr/>
                      </wps:wsp>
                      <wps:wsp>
                        <wps:cNvPr id="691" name="Đường kết nối thẳng 23"/>
                        <wps:cNvCnPr/>
                        <wps:spPr bwMode="auto">
                          <a:xfrm rot="5400000" flipH="1" flipV="1">
                            <a:off x="3764757" y="3855243"/>
                            <a:ext cx="1157288" cy="2"/>
                          </a:xfrm>
                          <a:prstGeom prst="line">
                            <a:avLst/>
                          </a:prstGeom>
                          <a:noFill/>
                          <a:ln w="6350" cap="flat" cmpd="sng" algn="ctr">
                            <a:solidFill>
                              <a:sysClr val="windowText" lastClr="000000"/>
                            </a:solidFill>
                            <a:prstDash val="dash"/>
                            <a:miter lim="800000"/>
                          </a:ln>
                          <a:effectLst/>
                        </wps:spPr>
                        <wps:bodyPr/>
                      </wps:wsp>
                      <wps:wsp>
                        <wps:cNvPr id="692" name="Đường kết nối thẳng 26"/>
                        <wps:cNvCnPr/>
                        <wps:spPr bwMode="auto">
                          <a:xfrm rot="5400000" flipH="1" flipV="1">
                            <a:off x="5137150" y="4310063"/>
                            <a:ext cx="239715" cy="1590"/>
                          </a:xfrm>
                          <a:prstGeom prst="line">
                            <a:avLst/>
                          </a:prstGeom>
                          <a:noFill/>
                          <a:ln w="6350" cap="flat" cmpd="sng" algn="ctr">
                            <a:solidFill>
                              <a:sysClr val="windowText" lastClr="000000"/>
                            </a:solidFill>
                            <a:prstDash val="dash"/>
                            <a:miter lim="800000"/>
                          </a:ln>
                          <a:effectLst/>
                        </wps:spPr>
                        <wps:bodyPr/>
                      </wps:wsp>
                      <wps:wsp>
                        <wps:cNvPr id="693" name="Đường kết nối thẳng 31"/>
                        <wps:cNvCnPr/>
                        <wps:spPr bwMode="auto">
                          <a:xfrm rot="5400000" flipH="1" flipV="1">
                            <a:off x="3619500" y="3467100"/>
                            <a:ext cx="914400" cy="533400"/>
                          </a:xfrm>
                          <a:prstGeom prst="line">
                            <a:avLst/>
                          </a:prstGeom>
                          <a:noFill/>
                          <a:ln w="19050" cap="flat" cmpd="sng" algn="ctr">
                            <a:solidFill>
                              <a:sysClr val="windowText" lastClr="000000"/>
                            </a:solidFill>
                            <a:prstDash val="solid"/>
                            <a:miter lim="800000"/>
                          </a:ln>
                          <a:effectLst/>
                        </wps:spPr>
                        <wps:bodyPr/>
                      </wps:wsp>
                      <wps:wsp>
                        <wps:cNvPr id="694" name="Đường kết nối thẳng 43"/>
                        <wps:cNvCnPr/>
                        <wps:spPr bwMode="auto">
                          <a:xfrm rot="16200000" flipH="1">
                            <a:off x="4343400" y="3276599"/>
                            <a:ext cx="914401" cy="914400"/>
                          </a:xfrm>
                          <a:prstGeom prst="line">
                            <a:avLst/>
                          </a:prstGeom>
                          <a:noFill/>
                          <a:ln w="19050" cap="flat" cmpd="sng" algn="ctr">
                            <a:solidFill>
                              <a:sysClr val="windowText" lastClr="000000"/>
                            </a:solidFill>
                            <a:prstDash val="solid"/>
                            <a:miter lim="800000"/>
                          </a:ln>
                          <a:effectLst/>
                        </wps:spPr>
                        <wps:bodyPr/>
                      </wps:wsp>
                      <wps:wsp>
                        <wps:cNvPr id="695" name="Đường kết nối thẳng 45"/>
                        <wps:cNvCnPr/>
                        <wps:spPr bwMode="auto">
                          <a:xfrm>
                            <a:off x="3810000" y="4189412"/>
                            <a:ext cx="1447800" cy="1588"/>
                          </a:xfrm>
                          <a:prstGeom prst="line">
                            <a:avLst/>
                          </a:prstGeom>
                          <a:noFill/>
                          <a:ln w="19050" cap="flat" cmpd="sng" algn="ctr">
                            <a:solidFill>
                              <a:sysClr val="windowText" lastClr="000000"/>
                            </a:solidFill>
                            <a:prstDash val="solid"/>
                            <a:miter lim="800000"/>
                          </a:ln>
                          <a:effectLst/>
                        </wps:spPr>
                        <wps:bodyPr/>
                      </wps:wsp>
                      <wps:wsp>
                        <wps:cNvPr id="696" name="Đường kết nối Mũi tên Thẳng 58"/>
                        <wps:cNvCnPr/>
                        <wps:spPr bwMode="auto">
                          <a:xfrm rot="10800000">
                            <a:off x="4495800" y="4189411"/>
                            <a:ext cx="76200" cy="1588"/>
                          </a:xfrm>
                          <a:prstGeom prst="straightConnector1">
                            <a:avLst/>
                          </a:prstGeom>
                          <a:noFill/>
                          <a:ln w="6350" cap="flat" cmpd="sng" algn="ctr">
                            <a:solidFill>
                              <a:sysClr val="windowText" lastClr="000000"/>
                            </a:solidFill>
                            <a:prstDash val="solid"/>
                            <a:miter lim="800000"/>
                            <a:tailEnd type="arrow"/>
                          </a:ln>
                          <a:effectLst/>
                        </wps:spPr>
                        <wps:bodyPr/>
                      </wps:wsp>
                      <wps:wsp>
                        <wps:cNvPr id="697" name="Đường kết nối Mũi tên Thẳng 62"/>
                        <wps:cNvCnPr/>
                        <wps:spPr bwMode="auto">
                          <a:xfrm rot="16200000" flipH="1">
                            <a:off x="4572000" y="3505200"/>
                            <a:ext cx="381001" cy="381000"/>
                          </a:xfrm>
                          <a:prstGeom prst="straightConnector1">
                            <a:avLst/>
                          </a:prstGeom>
                          <a:noFill/>
                          <a:ln w="6350" cap="flat" cmpd="sng" algn="ctr">
                            <a:solidFill>
                              <a:sysClr val="windowText" lastClr="000000"/>
                            </a:solidFill>
                            <a:prstDash val="solid"/>
                            <a:miter lim="800000"/>
                            <a:tailEnd type="arrow"/>
                          </a:ln>
                          <a:effectLst/>
                        </wps:spPr>
                        <wps:bodyPr/>
                      </wps:wsp>
                      <wps:wsp>
                        <wps:cNvPr id="698" name="Đường kết nối Mũi tên Thẳng 64"/>
                        <wps:cNvCnPr/>
                        <wps:spPr bwMode="auto">
                          <a:xfrm rot="5400000" flipH="1" flipV="1">
                            <a:off x="3925094" y="3694906"/>
                            <a:ext cx="228600" cy="153988"/>
                          </a:xfrm>
                          <a:prstGeom prst="straightConnector1">
                            <a:avLst/>
                          </a:prstGeom>
                          <a:noFill/>
                          <a:ln w="6350" cap="flat" cmpd="sng" algn="ctr">
                            <a:solidFill>
                              <a:sysClr val="windowText" lastClr="000000"/>
                            </a:solidFill>
                            <a:prstDash val="solid"/>
                            <a:miter lim="800000"/>
                            <a:tailEnd type="arrow"/>
                          </a:ln>
                          <a:effectLst/>
                        </wps:spPr>
                        <wps:bodyPr/>
                      </wps:wsp>
                      <pic:pic xmlns:pic="http://schemas.openxmlformats.org/drawingml/2006/picture">
                        <pic:nvPicPr>
                          <pic:cNvPr id="699" name="Object 5"/>
                          <pic:cNvPicPr>
                            <a:picLocks noChangeAspect="1" noChangeArrowheads="1"/>
                          </pic:cNvPicPr>
                        </pic:nvPicPr>
                        <pic:blipFill>
                          <a:blip r:embed="rId10"/>
                          <a:srcRect/>
                          <a:stretch>
                            <a:fillRect/>
                          </a:stretch>
                        </pic:blipFill>
                        <pic:spPr bwMode="auto">
                          <a:xfrm>
                            <a:off x="3422650" y="4038600"/>
                            <a:ext cx="165100" cy="228600"/>
                          </a:xfrm>
                          <a:prstGeom prst="rect">
                            <a:avLst/>
                          </a:prstGeom>
                          <a:noFill/>
                          <a:ln w="9525">
                            <a:noFill/>
                            <a:miter lim="800000"/>
                            <a:headEnd/>
                            <a:tailEnd/>
                          </a:ln>
                          <a:effectLst/>
                        </pic:spPr>
                      </pic:pic>
                      <pic:pic xmlns:pic="http://schemas.openxmlformats.org/drawingml/2006/picture">
                        <pic:nvPicPr>
                          <pic:cNvPr id="700" name="Object 6"/>
                          <pic:cNvPicPr>
                            <a:picLocks noChangeAspect="1" noChangeArrowheads="1"/>
                          </pic:cNvPicPr>
                        </pic:nvPicPr>
                        <pic:blipFill>
                          <a:blip r:embed="rId11"/>
                          <a:srcRect/>
                          <a:stretch>
                            <a:fillRect/>
                          </a:stretch>
                        </pic:blipFill>
                        <pic:spPr bwMode="auto">
                          <a:xfrm>
                            <a:off x="3340100" y="3124200"/>
                            <a:ext cx="241300" cy="228600"/>
                          </a:xfrm>
                          <a:prstGeom prst="rect">
                            <a:avLst/>
                          </a:prstGeom>
                          <a:noFill/>
                          <a:ln w="9525">
                            <a:noFill/>
                            <a:miter lim="800000"/>
                            <a:headEnd/>
                            <a:tailEnd/>
                          </a:ln>
                          <a:effectLst/>
                        </pic:spPr>
                      </pic:pic>
                      <pic:pic xmlns:pic="http://schemas.openxmlformats.org/drawingml/2006/picture">
                        <pic:nvPicPr>
                          <pic:cNvPr id="701" name="Object 7"/>
                          <pic:cNvPicPr>
                            <a:picLocks noChangeAspect="1" noChangeArrowheads="1"/>
                          </pic:cNvPicPr>
                        </pic:nvPicPr>
                        <pic:blipFill>
                          <a:blip r:embed="rId12"/>
                          <a:srcRect/>
                          <a:stretch>
                            <a:fillRect/>
                          </a:stretch>
                        </pic:blipFill>
                        <pic:spPr bwMode="auto">
                          <a:xfrm>
                            <a:off x="4222750" y="4495800"/>
                            <a:ext cx="241300" cy="228600"/>
                          </a:xfrm>
                          <a:prstGeom prst="rect">
                            <a:avLst/>
                          </a:prstGeom>
                          <a:noFill/>
                          <a:ln w="9525">
                            <a:noFill/>
                            <a:miter lim="800000"/>
                            <a:headEnd/>
                            <a:tailEnd/>
                          </a:ln>
                          <a:effectLst/>
                        </pic:spPr>
                      </pic:pic>
                      <pic:pic xmlns:pic="http://schemas.openxmlformats.org/drawingml/2006/picture">
                        <pic:nvPicPr>
                          <pic:cNvPr id="702" name="Object 9"/>
                          <pic:cNvPicPr>
                            <a:picLocks noChangeAspect="1" noChangeArrowheads="1"/>
                          </pic:cNvPicPr>
                        </pic:nvPicPr>
                        <pic:blipFill>
                          <a:blip r:embed="rId13"/>
                          <a:srcRect/>
                          <a:stretch>
                            <a:fillRect/>
                          </a:stretch>
                        </pic:blipFill>
                        <pic:spPr bwMode="auto">
                          <a:xfrm>
                            <a:off x="5105400" y="4495800"/>
                            <a:ext cx="241300" cy="228600"/>
                          </a:xfrm>
                          <a:prstGeom prst="rect">
                            <a:avLst/>
                          </a:prstGeom>
                          <a:noFill/>
                          <a:ln w="9525">
                            <a:noFill/>
                            <a:miter lim="800000"/>
                            <a:headEnd/>
                            <a:tailEnd/>
                          </a:ln>
                          <a:effectLst/>
                        </pic:spPr>
                      </pic:pic>
                      <pic:pic xmlns:pic="http://schemas.openxmlformats.org/drawingml/2006/picture">
                        <pic:nvPicPr>
                          <pic:cNvPr id="703" name="Object 10"/>
                          <pic:cNvPicPr>
                            <a:picLocks noChangeAspect="1" noChangeArrowheads="1"/>
                          </pic:cNvPicPr>
                        </pic:nvPicPr>
                        <pic:blipFill>
                          <a:blip r:embed="rId14"/>
                          <a:srcRect/>
                          <a:stretch>
                            <a:fillRect/>
                          </a:stretch>
                        </pic:blipFill>
                        <pic:spPr bwMode="auto">
                          <a:xfrm>
                            <a:off x="3505200" y="4508500"/>
                            <a:ext cx="152400" cy="177800"/>
                          </a:xfrm>
                          <a:prstGeom prst="rect">
                            <a:avLst/>
                          </a:prstGeom>
                          <a:noFill/>
                          <a:ln w="9525">
                            <a:noFill/>
                            <a:miter lim="800000"/>
                            <a:headEnd/>
                            <a:tailEnd/>
                          </a:ln>
                          <a:effectLst/>
                        </pic:spPr>
                      </pic:pic>
                      <pic:pic xmlns:pic="http://schemas.openxmlformats.org/drawingml/2006/picture">
                        <pic:nvPicPr>
                          <pic:cNvPr id="704" name="Object 11"/>
                          <pic:cNvPicPr>
                            <a:picLocks noChangeAspect="1" noChangeArrowheads="1"/>
                          </pic:cNvPicPr>
                        </pic:nvPicPr>
                        <pic:blipFill>
                          <a:blip r:embed="rId15"/>
                          <a:srcRect/>
                          <a:stretch>
                            <a:fillRect/>
                          </a:stretch>
                        </pic:blipFill>
                        <pic:spPr bwMode="auto">
                          <a:xfrm>
                            <a:off x="4330700" y="3035300"/>
                            <a:ext cx="88900" cy="165100"/>
                          </a:xfrm>
                          <a:prstGeom prst="rect">
                            <a:avLst/>
                          </a:prstGeom>
                          <a:noFill/>
                          <a:ln w="9525">
                            <a:noFill/>
                            <a:miter lim="800000"/>
                            <a:headEnd/>
                            <a:tailEnd/>
                          </a:ln>
                          <a:effectLst/>
                        </pic:spPr>
                      </pic:pic>
                      <pic:pic xmlns:pic="http://schemas.openxmlformats.org/drawingml/2006/picture">
                        <pic:nvPicPr>
                          <pic:cNvPr id="705" name="Object 12"/>
                          <pic:cNvPicPr>
                            <a:picLocks noChangeAspect="1" noChangeArrowheads="1"/>
                          </pic:cNvPicPr>
                        </pic:nvPicPr>
                        <pic:blipFill>
                          <a:blip r:embed="rId16"/>
                          <a:srcRect/>
                          <a:stretch>
                            <a:fillRect/>
                          </a:stretch>
                        </pic:blipFill>
                        <pic:spPr bwMode="auto">
                          <a:xfrm>
                            <a:off x="5207000" y="3949700"/>
                            <a:ext cx="127000" cy="165100"/>
                          </a:xfrm>
                          <a:prstGeom prst="rect">
                            <a:avLst/>
                          </a:prstGeom>
                          <a:noFill/>
                          <a:ln w="9525">
                            <a:noFill/>
                            <a:miter lim="800000"/>
                            <a:headEnd/>
                            <a:tailEnd/>
                          </a:ln>
                          <a:effectLst/>
                        </pic:spPr>
                      </pic:pic>
                      <pic:pic xmlns:pic="http://schemas.openxmlformats.org/drawingml/2006/picture">
                        <pic:nvPicPr>
                          <pic:cNvPr id="706" name="Object 13"/>
                          <pic:cNvPicPr>
                            <a:picLocks noChangeAspect="1" noChangeArrowheads="1"/>
                          </pic:cNvPicPr>
                        </pic:nvPicPr>
                        <pic:blipFill>
                          <a:blip r:embed="rId17"/>
                          <a:srcRect/>
                          <a:stretch>
                            <a:fillRect/>
                          </a:stretch>
                        </pic:blipFill>
                        <pic:spPr bwMode="auto">
                          <a:xfrm>
                            <a:off x="3733800" y="4241800"/>
                            <a:ext cx="114300" cy="177800"/>
                          </a:xfrm>
                          <a:prstGeom prst="rect">
                            <a:avLst/>
                          </a:prstGeom>
                          <a:noFill/>
                          <a:ln w="9525">
                            <a:noFill/>
                            <a:miter lim="800000"/>
                            <a:headEnd/>
                            <a:tailEnd/>
                          </a:ln>
                          <a:effectLst/>
                        </pic:spPr>
                      </pic:pic>
                      <pic:pic xmlns:pic="http://schemas.openxmlformats.org/drawingml/2006/picture">
                        <pic:nvPicPr>
                          <pic:cNvPr id="707" name="Object 10"/>
                          <pic:cNvPicPr>
                            <a:picLocks noChangeAspect="1" noChangeArrowheads="1"/>
                          </pic:cNvPicPr>
                        </pic:nvPicPr>
                        <pic:blipFill>
                          <a:blip r:embed="rId18"/>
                          <a:srcRect/>
                          <a:stretch>
                            <a:fillRect/>
                          </a:stretch>
                        </pic:blipFill>
                        <pic:spPr bwMode="auto">
                          <a:xfrm>
                            <a:off x="3429000" y="2120900"/>
                            <a:ext cx="152400" cy="165100"/>
                          </a:xfrm>
                          <a:prstGeom prst="rect">
                            <a:avLst/>
                          </a:prstGeom>
                          <a:noFill/>
                          <a:ln w="9525">
                            <a:noFill/>
                            <a:miter lim="800000"/>
                            <a:headEnd/>
                            <a:tailEnd/>
                          </a:ln>
                          <a:effectLst/>
                        </pic:spPr>
                      </pic:pic>
                      <pic:pic xmlns:pic="http://schemas.openxmlformats.org/drawingml/2006/picture">
                        <pic:nvPicPr>
                          <pic:cNvPr id="708" name="Object 4"/>
                          <pic:cNvPicPr>
                            <a:picLocks noChangeAspect="1" noChangeArrowheads="1"/>
                          </pic:cNvPicPr>
                        </pic:nvPicPr>
                        <pic:blipFill>
                          <a:blip r:embed="rId19"/>
                          <a:srcRect/>
                          <a:stretch>
                            <a:fillRect/>
                          </a:stretch>
                        </pic:blipFill>
                        <pic:spPr bwMode="auto">
                          <a:xfrm>
                            <a:off x="5441950" y="4495800"/>
                            <a:ext cx="241300" cy="228600"/>
                          </a:xfrm>
                          <a:prstGeom prst="rect">
                            <a:avLst/>
                          </a:prstGeom>
                          <a:noFill/>
                          <a:ln w="9525">
                            <a:noFill/>
                            <a:miter lim="800000"/>
                            <a:headEnd/>
                            <a:tailEnd/>
                          </a:ln>
                          <a:effectLst/>
                        </pic:spPr>
                      </pic:pic>
                      <wps:wsp>
                        <wps:cNvPr id="709" name="Đường kết nối thẳng 28"/>
                        <wps:cNvCnPr/>
                        <wps:spPr bwMode="auto">
                          <a:xfrm>
                            <a:off x="3657600" y="3276600"/>
                            <a:ext cx="685800" cy="1588"/>
                          </a:xfrm>
                          <a:prstGeom prst="line">
                            <a:avLst/>
                          </a:prstGeom>
                          <a:noFill/>
                          <a:ln w="6350" cap="flat" cmpd="sng" algn="ctr">
                            <a:solidFill>
                              <a:sysClr val="windowText" lastClr="000000"/>
                            </a:solidFill>
                            <a:prstDash val="dash"/>
                            <a:miter lim="800000"/>
                          </a:ln>
                          <a:effectLst/>
                        </wps:spPr>
                        <wps:bodyPr/>
                      </wps:wsp>
                      <wps:wsp>
                        <wps:cNvPr id="710" name="Đường kết nối thẳng 30"/>
                        <wps:cNvCnPr/>
                        <wps:spPr bwMode="auto">
                          <a:xfrm rot="5400000" flipH="1" flipV="1">
                            <a:off x="3429003" y="3505201"/>
                            <a:ext cx="1142997" cy="685803"/>
                          </a:xfrm>
                          <a:prstGeom prst="line">
                            <a:avLst/>
                          </a:prstGeom>
                          <a:noFill/>
                          <a:ln w="6350" cap="flat" cmpd="sng" algn="ctr">
                            <a:solidFill>
                              <a:sysClr val="windowText" lastClr="000000"/>
                            </a:solidFill>
                            <a:prstDash val="dash"/>
                            <a:miter lim="800000"/>
                          </a:ln>
                          <a:effectLst/>
                        </wps:spPr>
                        <wps:bodyPr/>
                      </wps:wsp>
                      <wps:wsp>
                        <wps:cNvPr id="711" name="Đường kết nối thẳng 33"/>
                        <wps:cNvCnPr/>
                        <wps:spPr>
                          <a:xfrm rot="16200000" flipH="1">
                            <a:off x="3657600" y="2590800"/>
                            <a:ext cx="1828800" cy="1828800"/>
                          </a:xfrm>
                          <a:prstGeom prst="line">
                            <a:avLst/>
                          </a:prstGeom>
                          <a:noFill/>
                          <a:ln w="6350" cap="flat" cmpd="sng" algn="ctr">
                            <a:solidFill>
                              <a:sysClr val="windowText" lastClr="000000"/>
                            </a:solidFill>
                            <a:prstDash val="dash"/>
                            <a:miter lim="800000"/>
                          </a:ln>
                          <a:effectLst/>
                        </wps:spPr>
                        <wps:bodyPr/>
                      </wps:wsp>
                      <pic:pic xmlns:pic="http://schemas.openxmlformats.org/drawingml/2006/picture">
                        <pic:nvPicPr>
                          <pic:cNvPr id="712" name="Object 12"/>
                          <pic:cNvPicPr>
                            <a:picLocks noChangeAspect="1" noChangeArrowheads="1"/>
                          </pic:cNvPicPr>
                        </pic:nvPicPr>
                        <pic:blipFill>
                          <a:blip r:embed="rId20"/>
                          <a:srcRect/>
                          <a:stretch>
                            <a:fillRect/>
                          </a:stretch>
                        </pic:blipFill>
                        <pic:spPr bwMode="auto">
                          <a:xfrm>
                            <a:off x="6096000" y="4495800"/>
                            <a:ext cx="152400" cy="177800"/>
                          </a:xfrm>
                          <a:prstGeom prst="rect">
                            <a:avLst/>
                          </a:prstGeom>
                          <a:noFill/>
                          <a:ln w="9525">
                            <a:noFill/>
                            <a:miter lim="800000"/>
                            <a:headEnd/>
                            <a:tailEnd/>
                          </a:ln>
                          <a:effectLst/>
                        </pic:spPr>
                      </pic:pic>
                      <pic:pic xmlns:pic="http://schemas.openxmlformats.org/drawingml/2006/picture">
                        <pic:nvPicPr>
                          <pic:cNvPr id="713" name="Object 13"/>
                          <pic:cNvPicPr>
                            <a:picLocks noChangeAspect="1" noChangeArrowheads="1"/>
                          </pic:cNvPicPr>
                        </pic:nvPicPr>
                        <pic:blipFill>
                          <a:blip r:embed="rId21"/>
                          <a:srcRect/>
                          <a:stretch>
                            <a:fillRect/>
                          </a:stretch>
                        </pic:blipFill>
                        <pic:spPr bwMode="auto">
                          <a:xfrm>
                            <a:off x="3352800" y="2514600"/>
                            <a:ext cx="241300" cy="228600"/>
                          </a:xfrm>
                          <a:prstGeom prst="rect">
                            <a:avLst/>
                          </a:prstGeom>
                          <a:noFill/>
                          <a:ln w="9525">
                            <a:noFill/>
                            <a:miter lim="800000"/>
                            <a:headEnd/>
                            <a:tailEnd/>
                          </a:ln>
                          <a:effectLst/>
                        </pic:spPr>
                      </pic:pic>
                    </wpg:wgp>
                  </a:graphicData>
                </a:graphic>
              </wp:anchor>
            </w:drawing>
          </mc:Choice>
          <mc:Fallback>
            <w:pict>
              <v:group w14:anchorId="6426FBC3" id="Group 687" o:spid="_x0000_s1026" style="position:absolute;margin-left:305.35pt;margin-top:25.7pt;width:170.75pt;height:165.6pt;z-index:251673600" coordorigin="33401,21209" coordsize="29083,26035"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">
                <v:shape id="Đường kết nối Mũi tên Thẳng 4" o:spid="_x0000_s1027" type="#_x0000_t32" style="position:absolute;left:36576;top:44196;width:25146;height:12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" strokecolor="windowText" strokeweight="1pt">
                  <v:stroke endarrow="classic" endarrowwidth="narrow" endarrowlength="long" joinstyle="miter"/>
                </v:shape>
                <v:shape id="Đường kết nối Mũi tên Thẳng 6" o:spid="_x0000_s1028" type="#_x0000_t32" style="position:absolute;left:25075;top:32829;width:22994;height:8;rotation:90;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" strokecolor="windowText" strokeweight="1pt">
                  <v:stroke endarrow="classic" endarrowwidth="narrow" endarrowlength="long" joinstyle="miter"/>
                </v:shape>
                <v:line id="Đường kết nối thẳng 21" o:spid="_x0000_s1029" style="position:absolute;visibility:visible;mso-wrap-style:square" from="36576,41910" to="38100,419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" strokecolor="windowText" strokeweight=".5pt">
                  <v:stroke dashstyle="dash" joinstyle="miter"/>
                </v:line>
                <v:line id="Đường kết nối thẳng 23" o:spid="_x0000_s1030" style="position:absolute;rotation:90;flip:x y;visibility:visible;mso-wrap-style:square" from="37648,38552" to="49220,385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" strokecolor="windowText" strokeweight=".5pt">
                  <v:stroke dashstyle="dash" joinstyle="miter"/>
                </v:line>
                <v:line id="Đường kết nối thẳng 26" o:spid="_x0000_s1031" style="position:absolute;rotation:90;flip:x y;visibility:visible;mso-wrap-style:square" from="51371,43101" to="53768,431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" strokecolor="windowText" strokeweight=".5pt">
                  <v:stroke dashstyle="dash" joinstyle="miter"/>
                </v:line>
                <v:line id="Đường kết nối thẳng 31" o:spid="_x0000_s1032" style="position:absolute;rotation:90;flip:x y;visibility:visible;mso-wrap-style:square" from="36195,34671" to="45339,400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" strokecolor="windowText" strokeweight="1.5pt">
                  <v:stroke joinstyle="miter"/>
                </v:line>
                <v:line id="Đường kết nối thẳng 43" o:spid="_x0000_s1033" style="position:absolute;rotation:90;flip:x;visibility:visible;mso-wrap-style:square" from="43434,32765" to="52578,419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" strokecolor="windowText" strokeweight="1.5pt">
                  <v:stroke joinstyle="miter"/>
                </v:line>
                <v:line id="Đường kết nối thẳng 45" o:spid="_x0000_s1034" style="position:absolute;visibility:visible;mso-wrap-style:square" from="38100,41894" to="52578,419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" strokecolor="windowText" strokeweight="1.5pt">
                  <v:stroke joinstyle="miter"/>
                </v:line>
                <v:shape id="Đường kết nối Mũi tên Thẳng 58" o:spid="_x0000_s1035" type="#_x0000_t32" style="position:absolute;left:44958;top:41894;width:762;height:15;rotation:18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" strokecolor="windowText" strokeweight=".5pt">
                  <v:stroke endarrow="open" joinstyle="miter"/>
                </v:shape>
                <v:shape id="Đường kết nối Mũi tên Thẳng 62" o:spid="_x0000_s1036" type="#_x0000_t32" style="position:absolute;left:45719;top:35052;width:3811;height:3810;rotation: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" strokecolor="windowText" strokeweight=".5pt">
                  <v:stroke endarrow="open" joinstyle="miter"/>
                </v:shape>
                <v:shape id="Đường kết nối Mũi tên Thẳng 64" o:spid="_x0000_s1037" type="#_x0000_t32" style="position:absolute;left:39251;top:36949;width:2286;height:1539;rotation:90;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" strokecolor="windowText" strokeweight=".5pt">
                  <v:stroke endarrow="open" joinstyle="miter"/>
                </v:shap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bject 5" o:spid="_x0000_s1038" type="#_x0000_t75" style="position:absolute;left:34226;top:40386;width:1651;height:2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">
                  <v:imagedata r:id="rId22" o:title=""/>
                </v:shape>
                <v:shape id="Object 6" o:spid="_x0000_s1039" type="#_x0000_t75" style="position:absolute;left:33401;top:31242;width:2413;height:2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">
                  <v:imagedata r:id="rId23" o:title=""/>
                </v:shape>
                <v:shape id="Object 7" o:spid="_x0000_s1040" type="#_x0000_t75" style="position:absolute;left:42227;top:44958;width:2413;height:2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">
                  <v:imagedata r:id="rId24" o:title=""/>
                </v:shape>
                <v:shape id="Object 9" o:spid="_x0000_s1041" type="#_x0000_t75" style="position:absolute;left:51054;top:44958;width:2413;height:2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">
                  <v:imagedata r:id="rId25" o:title=""/>
                </v:shape>
                <v:shape id="Object 10" o:spid="_x0000_s1042" type="#_x0000_t75" style="position:absolute;left:35052;top:45085;width:1524;height:177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">
                  <v:imagedata r:id="rId26" o:title=""/>
                </v:shape>
                <v:shape id="Object 11" o:spid="_x0000_s1043" type="#_x0000_t75" style="position:absolute;left:43307;top:30353;width:889;height:165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">
                  <v:imagedata r:id="rId27" o:title=""/>
                </v:shape>
                <v:shape id="Object 12" o:spid="_x0000_s1044" type="#_x0000_t75" style="position:absolute;left:52070;top:39497;width:1270;height:165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">
                  <v:imagedata r:id="rId28" o:title=""/>
                </v:shape>
                <v:shape id="Object 13" o:spid="_x0000_s1045" type="#_x0000_t75" style="position:absolute;left:37338;top:42418;width:1143;height:177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">
                  <v:imagedata r:id="rId29" o:title=""/>
                </v:shape>
                <v:shape id="Object 10" o:spid="_x0000_s1046" type="#_x0000_t75" style="position:absolute;left:34290;top:21209;width:1524;height:165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">
                  <v:imagedata r:id="rId30" o:title=""/>
                </v:shape>
                <v:shape id="Object 4" o:spid="_x0000_s1047" type="#_x0000_t75" style="position:absolute;left:54419;top:44958;width:2413;height:2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">
                  <v:imagedata r:id="rId31" o:title=""/>
                </v:shape>
                <v:line id="Đường kết nối thẳng 28" o:spid="_x0000_s1048" style="position:absolute;visibility:visible;mso-wrap-style:square" from="36576,32766" to="43434,327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" strokecolor="windowText" strokeweight=".5pt">
                  <v:stroke dashstyle="dash" joinstyle="miter"/>
                </v:line>
                <v:line id="Đường kết nối thẳng 30" o:spid="_x0000_s1049" style="position:absolute;rotation:90;flip:x y;visibility:visible;mso-wrap-style:square" from="34290,35052" to="45720,419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" strokecolor="windowText" strokeweight=".5pt">
                  <v:stroke dashstyle="dash" joinstyle="miter"/>
                </v:line>
                <v:line id="Đường kết nối thẳng 33" o:spid="_x0000_s1050" style="position:absolute;rotation:90;flip:x;visibility:visible;mso-wrap-style:square" from="36576,25908" to="54864,441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" strokecolor="windowText" strokeweight=".5pt">
                  <v:stroke dashstyle="dash" joinstyle="miter"/>
                </v:line>
                <v:shape id="Object 12" o:spid="_x0000_s1051" type="#_x0000_t75" style="position:absolute;left:60960;top:44958;width:1524;height:177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">
                  <v:imagedata r:id="rId32" o:title=""/>
                </v:shape>
                <v:shape id="Object 13" o:spid="_x0000_s1052" type="#_x0000_t75" style="position:absolute;left:33528;top:25146;width:2413;height:2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">
                  <v:imagedata r:id="rId33" o:title=""/>
                </v:shape>
                <w10:wrap type="square"/>
              </v:group>
            </w:pict>
          </mc:Fallback>
        </mc:AlternateContent>
      </w:r>
      <w:r w:rsidR="00A92C0C" w:rsidRPr="00A17B4A">
        <w:rPr>
          <w:b/>
          <w:bCs/>
          <w:sz w:val="26"/>
          <w:szCs w:val="26"/>
          <w:lang w:val="vi-VN"/>
        </w:rPr>
        <w:t>b)</w:t>
      </w:r>
      <w:r w:rsidR="00A92C0C" w:rsidRPr="007238AB">
        <w:rPr>
          <w:sz w:val="26"/>
          <w:szCs w:val="26"/>
          <w:lang w:val="vi-VN"/>
        </w:rPr>
        <w:t xml:space="preserve"> Từ vị trí cân bằng, kéo nhẹ m theo phương thẳng đứng xuống dưới một đoạn x rồi thả ra không vận tốc đầu sao cho m dao động điều hòa. Tìm chu kì dao động điều hòa của m và giá trị lớn nhất của x để m thỏa mãn điều kiện trên.</w:t>
      </w:r>
      <w:r w:rsidR="00CA67F0">
        <w:rPr>
          <w:sz w:val="26"/>
          <w:szCs w:val="26"/>
          <w:lang w:val="en-GB"/>
        </w:rPr>
        <w:t xml:space="preserve"> </w:t>
      </w:r>
    </w:p>
    <w:p w14:paraId="47294ACA" w14:textId="4D826D55" w:rsidR="00A92C0C" w:rsidRPr="007238AB" w:rsidRDefault="00A92C0C" w:rsidP="00844177">
      <w:pPr>
        <w:widowControl w:val="0"/>
        <w:spacing w:before="60" w:after="60" w:line="259" w:lineRule="auto"/>
        <w:ind w:firstLine="522"/>
        <w:jc w:val="both"/>
        <w:rPr>
          <w:sz w:val="26"/>
          <w:szCs w:val="26"/>
          <w:lang w:val="vi-VN"/>
        </w:rPr>
      </w:pPr>
      <w:r w:rsidRPr="00A17B4A">
        <w:rPr>
          <w:b/>
          <w:bCs/>
          <w:sz w:val="26"/>
          <w:szCs w:val="26"/>
          <w:lang w:val="vi-VN"/>
        </w:rPr>
        <w:t>c)</w:t>
      </w:r>
      <w:r w:rsidRPr="007238AB">
        <w:rPr>
          <w:sz w:val="26"/>
          <w:szCs w:val="26"/>
          <w:lang w:val="vi-VN"/>
        </w:rPr>
        <w:t xml:space="preserve"> Tháo bỏ vật m khỏi ròng rọc và coi ròng rọc là một đĩa tròn đồng chất có khối lượng m như trên. Kích thích để tâm G của ròng rọc dao động điều hòa theo phương thẳng đứng. Tìm chu kì dao động của G.</w:t>
      </w:r>
    </w:p>
    <w:p w14:paraId="726F6FDD" w14:textId="026E9504" w:rsidR="002E5E1A" w:rsidRPr="002E5E1A" w:rsidRDefault="002E5E1A" w:rsidP="00DD0CC7">
      <w:pPr>
        <w:widowControl w:val="0"/>
        <w:autoSpaceDE w:val="0"/>
        <w:autoSpaceDN w:val="0"/>
        <w:adjustRightInd w:val="0"/>
        <w:spacing w:before="60" w:after="60" w:line="259" w:lineRule="auto"/>
        <w:jc w:val="both"/>
        <w:rPr>
          <w:rFonts w:cs="Times New Roman"/>
          <w:sz w:val="26"/>
          <w:szCs w:val="26"/>
          <w:lang w:val="de-DE"/>
        </w:rPr>
      </w:pPr>
      <w:r w:rsidRPr="002E5E1A">
        <w:rPr>
          <w:rFonts w:cs="Times New Roman"/>
          <w:b/>
          <w:sz w:val="26"/>
          <w:szCs w:val="26"/>
        </w:rPr>
        <w:t xml:space="preserve">Câu </w:t>
      </w:r>
      <w:r>
        <w:rPr>
          <w:rFonts w:cs="Times New Roman"/>
          <w:b/>
          <w:sz w:val="26"/>
          <w:szCs w:val="26"/>
        </w:rPr>
        <w:t>3</w:t>
      </w:r>
      <w:r w:rsidRPr="002E5E1A">
        <w:rPr>
          <w:rFonts w:cs="Times New Roman"/>
          <w:b/>
          <w:sz w:val="26"/>
          <w:szCs w:val="26"/>
        </w:rPr>
        <w:t>:</w:t>
      </w:r>
      <w:r w:rsidRPr="002E5E1A">
        <w:rPr>
          <w:rFonts w:cs="Times New Roman"/>
          <w:sz w:val="26"/>
          <w:szCs w:val="26"/>
        </w:rPr>
        <w:t xml:space="preserve"> </w:t>
      </w:r>
      <w:r w:rsidR="00A17B4A">
        <w:rPr>
          <w:rFonts w:cs="Times New Roman"/>
          <w:sz w:val="26"/>
          <w:szCs w:val="26"/>
        </w:rPr>
        <w:t xml:space="preserve">(4 điểm) </w:t>
      </w:r>
      <w:r w:rsidRPr="002E5E1A">
        <w:rPr>
          <w:rFonts w:cs="Times New Roman"/>
          <w:sz w:val="26"/>
          <w:szCs w:val="26"/>
        </w:rPr>
        <w:t>Một động cơ nhiệt hoạt động theo chu trình 1231 như hình vẽ. Tác nhân là một mol khí lí tưởng</w:t>
      </w:r>
      <w:r w:rsidRPr="002E5E1A">
        <w:rPr>
          <w:rFonts w:eastAsia="Calibri" w:cs="Times New Roman"/>
          <w:sz w:val="26"/>
          <w:szCs w:val="26"/>
          <w:lang w:val="fr-FR"/>
        </w:rPr>
        <w:t xml:space="preserve"> đơn nguyên tử. Trong đó các trạng thái (1), (2) có các thông số cho trên đồ thị. Quá trình (3) </w:t>
      </w:r>
      <w:r w:rsidRPr="002E5E1A">
        <w:rPr>
          <w:rFonts w:eastAsia="Calibri" w:cs="Times New Roman"/>
          <w:sz w:val="26"/>
          <w:szCs w:val="26"/>
          <w:lang w:val="fr-FR"/>
        </w:rPr>
        <w:sym w:font="Wingdings" w:char="F0E0"/>
      </w:r>
      <w:r w:rsidRPr="002E5E1A">
        <w:rPr>
          <w:rFonts w:eastAsia="Calibri" w:cs="Times New Roman"/>
          <w:sz w:val="26"/>
          <w:szCs w:val="26"/>
          <w:lang w:val="fr-FR"/>
        </w:rPr>
        <w:t xml:space="preserve"> (1) nằm trên </w:t>
      </w:r>
      <w:r w:rsidRPr="002E5E1A">
        <w:rPr>
          <w:rFonts w:eastAsia="Calibri" w:cs="Times New Roman"/>
          <w:sz w:val="26"/>
          <w:szCs w:val="26"/>
          <w:lang w:val="fr-FR"/>
        </w:rPr>
        <w:lastRenderedPageBreak/>
        <w:t>đường thẳng có đường kéo dài đi qua gốc tọa độ O.</w:t>
      </w:r>
      <w:r w:rsidRPr="002E5E1A">
        <w:rPr>
          <w:rFonts w:cs="Times New Roman"/>
          <w:sz w:val="26"/>
          <w:szCs w:val="26"/>
          <w:lang w:val="de-DE"/>
        </w:rPr>
        <w:t xml:space="preserve"> </w:t>
      </w:r>
    </w:p>
    <w:p w14:paraId="3823638D" w14:textId="0A3628FF" w:rsidR="002E5E1A" w:rsidRPr="002E5E1A" w:rsidRDefault="002E5E1A" w:rsidP="00DD0CC7">
      <w:pPr>
        <w:spacing w:before="60" w:after="60" w:line="259" w:lineRule="auto"/>
        <w:ind w:firstLine="270"/>
        <w:jc w:val="both"/>
        <w:rPr>
          <w:rFonts w:eastAsia="Calibri" w:cs="Times New Roman"/>
          <w:sz w:val="26"/>
          <w:szCs w:val="26"/>
          <w:lang w:val="fr-FR"/>
        </w:rPr>
      </w:pPr>
      <w:r w:rsidRPr="002E5E1A">
        <w:rPr>
          <w:rFonts w:eastAsia="Calibri" w:cs="Times New Roman"/>
          <w:b/>
          <w:sz w:val="26"/>
          <w:szCs w:val="26"/>
          <w:lang w:val="fr-FR"/>
        </w:rPr>
        <w:t>a</w:t>
      </w:r>
      <w:r w:rsidR="00A17B4A">
        <w:rPr>
          <w:rFonts w:eastAsia="Calibri" w:cs="Times New Roman"/>
          <w:b/>
          <w:sz w:val="26"/>
          <w:szCs w:val="26"/>
          <w:lang w:val="fr-FR"/>
        </w:rPr>
        <w:t>)</w:t>
      </w:r>
      <w:r w:rsidRPr="002E5E1A">
        <w:rPr>
          <w:rFonts w:eastAsia="Calibri" w:cs="Times New Roman"/>
          <w:sz w:val="26"/>
          <w:szCs w:val="26"/>
          <w:lang w:val="fr-FR"/>
        </w:rPr>
        <w:t xml:space="preserve"> Tính T</w:t>
      </w:r>
      <w:r w:rsidRPr="002E5E1A">
        <w:rPr>
          <w:rFonts w:eastAsia="Calibri" w:cs="Times New Roman"/>
          <w:sz w:val="26"/>
          <w:szCs w:val="26"/>
          <w:vertAlign w:val="subscript"/>
          <w:lang w:val="fr-FR"/>
        </w:rPr>
        <w:t>3 </w:t>
      </w:r>
      <w:r w:rsidRPr="002E5E1A">
        <w:rPr>
          <w:rFonts w:eastAsia="Calibri" w:cs="Times New Roman"/>
          <w:sz w:val="26"/>
          <w:szCs w:val="26"/>
          <w:lang w:val="fr-FR"/>
        </w:rPr>
        <w:t xml:space="preserve">; </w:t>
      </w:r>
      <w:r w:rsidRPr="002E5E1A">
        <w:rPr>
          <w:rFonts w:eastAsia="Calibri" w:cs="Times New Roman"/>
          <w:sz w:val="26"/>
          <w:szCs w:val="26"/>
          <w:lang w:val="pt-BR"/>
        </w:rPr>
        <w:t>V</w:t>
      </w:r>
      <w:r w:rsidRPr="002E5E1A">
        <w:rPr>
          <w:rFonts w:eastAsia="Calibri" w:cs="Times New Roman"/>
          <w:sz w:val="26"/>
          <w:szCs w:val="26"/>
          <w:vertAlign w:val="subscript"/>
          <w:lang w:val="pt-BR"/>
        </w:rPr>
        <w:t>3</w:t>
      </w:r>
      <w:r w:rsidRPr="002E5E1A">
        <w:rPr>
          <w:rFonts w:eastAsia="Calibri" w:cs="Times New Roman"/>
          <w:sz w:val="26"/>
          <w:szCs w:val="26"/>
          <w:lang w:val="fr-FR"/>
        </w:rPr>
        <w:t xml:space="preserve"> theo p</w:t>
      </w:r>
      <w:r w:rsidRPr="002E5E1A">
        <w:rPr>
          <w:rFonts w:eastAsia="Calibri" w:cs="Times New Roman"/>
          <w:sz w:val="26"/>
          <w:szCs w:val="26"/>
          <w:vertAlign w:val="subscript"/>
          <w:lang w:val="fr-FR"/>
        </w:rPr>
        <w:t>0</w:t>
      </w:r>
      <w:r w:rsidRPr="002E5E1A">
        <w:rPr>
          <w:rFonts w:eastAsia="Calibri" w:cs="Times New Roman"/>
          <w:sz w:val="26"/>
          <w:szCs w:val="26"/>
          <w:lang w:val="fr-FR"/>
        </w:rPr>
        <w:t>, V</w:t>
      </w:r>
      <w:r w:rsidRPr="002E5E1A">
        <w:rPr>
          <w:rFonts w:eastAsia="Calibri" w:cs="Times New Roman"/>
          <w:sz w:val="26"/>
          <w:szCs w:val="26"/>
          <w:vertAlign w:val="subscript"/>
          <w:lang w:val="fr-FR"/>
        </w:rPr>
        <w:t>0</w:t>
      </w:r>
      <w:r w:rsidRPr="002E5E1A">
        <w:rPr>
          <w:rFonts w:eastAsia="Calibri" w:cs="Times New Roman"/>
          <w:sz w:val="26"/>
          <w:szCs w:val="26"/>
          <w:lang w:val="fr-FR"/>
        </w:rPr>
        <w:t>, R</w:t>
      </w:r>
    </w:p>
    <w:p w14:paraId="40AEF236" w14:textId="75621616" w:rsidR="002E5E1A" w:rsidRPr="002E5E1A" w:rsidRDefault="002E5E1A" w:rsidP="00DD0CC7">
      <w:pPr>
        <w:spacing w:before="60" w:after="60" w:line="259" w:lineRule="auto"/>
        <w:ind w:firstLine="270"/>
        <w:jc w:val="both"/>
        <w:rPr>
          <w:rFonts w:eastAsia="Calibri" w:cs="Times New Roman"/>
          <w:sz w:val="26"/>
          <w:szCs w:val="26"/>
          <w:lang w:val="fr-FR"/>
        </w:rPr>
      </w:pPr>
      <w:r w:rsidRPr="002E5E1A">
        <w:rPr>
          <w:rFonts w:eastAsia="Calibri" w:cs="Times New Roman"/>
          <w:b/>
          <w:sz w:val="26"/>
          <w:szCs w:val="26"/>
          <w:lang w:val="fr-FR"/>
        </w:rPr>
        <w:t>b</w:t>
      </w:r>
      <w:r w:rsidR="00A17B4A">
        <w:rPr>
          <w:rFonts w:eastAsia="Calibri" w:cs="Times New Roman"/>
          <w:b/>
          <w:sz w:val="26"/>
          <w:szCs w:val="26"/>
          <w:lang w:val="fr-FR"/>
        </w:rPr>
        <w:t>)</w:t>
      </w:r>
      <w:r w:rsidRPr="002E5E1A">
        <w:rPr>
          <w:rFonts w:eastAsia="Calibri" w:cs="Times New Roman"/>
          <w:sz w:val="26"/>
          <w:szCs w:val="26"/>
          <w:lang w:val="fr-FR"/>
        </w:rPr>
        <w:t xml:space="preserve"> Tìm nhiệt độ lớn nhất trong chu trình theo p</w:t>
      </w:r>
      <w:r w:rsidRPr="002E5E1A">
        <w:rPr>
          <w:rFonts w:eastAsia="Calibri" w:cs="Times New Roman"/>
          <w:sz w:val="26"/>
          <w:szCs w:val="26"/>
          <w:vertAlign w:val="subscript"/>
          <w:lang w:val="fr-FR"/>
        </w:rPr>
        <w:t>0</w:t>
      </w:r>
      <w:r w:rsidRPr="002E5E1A">
        <w:rPr>
          <w:rFonts w:eastAsia="Calibri" w:cs="Times New Roman"/>
          <w:sz w:val="26"/>
          <w:szCs w:val="26"/>
          <w:lang w:val="fr-FR"/>
        </w:rPr>
        <w:t>, V</w:t>
      </w:r>
      <w:r w:rsidRPr="002E5E1A">
        <w:rPr>
          <w:rFonts w:eastAsia="Calibri" w:cs="Times New Roman"/>
          <w:sz w:val="26"/>
          <w:szCs w:val="26"/>
          <w:vertAlign w:val="subscript"/>
          <w:lang w:val="fr-FR"/>
        </w:rPr>
        <w:t>0</w:t>
      </w:r>
      <w:r w:rsidRPr="002E5E1A">
        <w:rPr>
          <w:rFonts w:eastAsia="Calibri" w:cs="Times New Roman"/>
          <w:sz w:val="26"/>
          <w:szCs w:val="26"/>
          <w:lang w:val="fr-FR"/>
        </w:rPr>
        <w:t>, R</w:t>
      </w:r>
    </w:p>
    <w:p w14:paraId="128EE13B" w14:textId="2DDD142F" w:rsidR="002E5E1A" w:rsidRPr="002E5E1A" w:rsidRDefault="002E5E1A" w:rsidP="00DD0CC7">
      <w:pPr>
        <w:spacing w:before="60" w:after="60" w:line="259" w:lineRule="auto"/>
        <w:ind w:firstLine="270"/>
        <w:jc w:val="both"/>
        <w:rPr>
          <w:rFonts w:eastAsia="Calibri" w:cs="Times New Roman"/>
          <w:sz w:val="26"/>
          <w:szCs w:val="26"/>
          <w:lang w:val="fr-FR"/>
        </w:rPr>
      </w:pPr>
      <w:r w:rsidRPr="002E5E1A">
        <w:rPr>
          <w:rFonts w:eastAsia="Calibri" w:cs="Times New Roman"/>
          <w:b/>
          <w:sz w:val="26"/>
          <w:szCs w:val="26"/>
          <w:lang w:val="fr-FR"/>
        </w:rPr>
        <w:t>c)</w:t>
      </w:r>
      <w:r w:rsidRPr="002E5E1A">
        <w:rPr>
          <w:rFonts w:eastAsia="Calibri" w:cs="Times New Roman"/>
          <w:sz w:val="26"/>
          <w:szCs w:val="26"/>
          <w:lang w:val="fr-FR"/>
        </w:rPr>
        <w:t xml:space="preserve"> Trong quá trình từ (1) </w:t>
      </w:r>
      <w:r w:rsidRPr="002E5E1A">
        <w:rPr>
          <w:rFonts w:eastAsia="Calibri" w:cs="Times New Roman"/>
          <w:sz w:val="26"/>
          <w:szCs w:val="26"/>
          <w:lang w:val="fr-FR"/>
        </w:rPr>
        <w:sym w:font="Wingdings" w:char="F0E0"/>
      </w:r>
      <w:r w:rsidRPr="002E5E1A">
        <w:rPr>
          <w:rFonts w:eastAsia="Calibri" w:cs="Times New Roman"/>
          <w:sz w:val="26"/>
          <w:szCs w:val="26"/>
          <w:lang w:val="fr-FR"/>
        </w:rPr>
        <w:t xml:space="preserve"> (2), tìm điểm N</w:t>
      </w:r>
      <w:r w:rsidRPr="002E5E1A">
        <w:rPr>
          <w:rFonts w:eastAsia="Calibri" w:cs="Times New Roman"/>
          <w:b/>
          <w:sz w:val="26"/>
          <w:szCs w:val="26"/>
          <w:lang w:val="fr-FR"/>
        </w:rPr>
        <w:t xml:space="preserve"> </w:t>
      </w:r>
      <w:r w:rsidRPr="002E5E1A">
        <w:rPr>
          <w:rFonts w:eastAsia="Calibri" w:cs="Times New Roman"/>
          <w:sz w:val="26"/>
          <w:szCs w:val="26"/>
          <w:lang w:val="fr-FR"/>
        </w:rPr>
        <w:t>tại đó khí chuyển đổi từ trạng thái nhận nhiệt sang trạng thái nhả nhiệt.</w:t>
      </w:r>
    </w:p>
    <w:p w14:paraId="0E633F39" w14:textId="5AF0990E" w:rsidR="002E5E1A" w:rsidRPr="002E5E1A" w:rsidRDefault="002E5E1A" w:rsidP="00DD0CC7">
      <w:pPr>
        <w:spacing w:before="60" w:after="60" w:line="259" w:lineRule="auto"/>
        <w:ind w:firstLine="270"/>
        <w:jc w:val="both"/>
        <w:rPr>
          <w:rFonts w:eastAsia="Calibri" w:cs="Times New Roman"/>
          <w:sz w:val="26"/>
          <w:szCs w:val="26"/>
          <w:lang w:val="fr-FR"/>
        </w:rPr>
      </w:pPr>
      <w:r w:rsidRPr="002E5E1A">
        <w:rPr>
          <w:rFonts w:eastAsia="Calibri" w:cs="Times New Roman"/>
          <w:b/>
          <w:sz w:val="26"/>
          <w:szCs w:val="26"/>
          <w:lang w:val="fr-FR"/>
        </w:rPr>
        <w:t>d</w:t>
      </w:r>
      <w:r w:rsidR="00A17B4A">
        <w:rPr>
          <w:rFonts w:eastAsia="Calibri" w:cs="Times New Roman"/>
          <w:b/>
          <w:sz w:val="26"/>
          <w:szCs w:val="26"/>
          <w:lang w:val="fr-FR"/>
        </w:rPr>
        <w:t>)</w:t>
      </w:r>
      <w:r w:rsidRPr="002E5E1A">
        <w:rPr>
          <w:rFonts w:eastAsia="Calibri" w:cs="Times New Roman"/>
          <w:sz w:val="26"/>
          <w:szCs w:val="26"/>
          <w:lang w:val="fr-FR"/>
        </w:rPr>
        <w:t xml:space="preserve"> Tính hiệu suất động cơ nhiệt hoạt động theo chu trình trên.</w:t>
      </w:r>
    </w:p>
    <w:p w14:paraId="5869930B" w14:textId="61B2335F" w:rsidR="00F964E6" w:rsidRDefault="00F964E6" w:rsidP="00F964E6">
      <w:pPr>
        <w:spacing w:line="20" w:lineRule="atLeast"/>
        <w:rPr>
          <w:rFonts w:ascii="13" w:eastAsia="Times New Roman" w:hAnsi="13" w:cs="Times New Roman"/>
          <w:sz w:val="26"/>
          <w:szCs w:val="26"/>
          <w:lang w:val="it-IT"/>
        </w:rPr>
      </w:pPr>
      <w:r w:rsidRPr="00F27D05">
        <w:rPr>
          <w:rFonts w:ascii="13" w:eastAsia="Times New Roman" w:hAnsi="13" w:cs="Times New Roman"/>
          <w:b/>
          <w:sz w:val="26"/>
          <w:szCs w:val="26"/>
          <w:lang w:val="vi-VN"/>
        </w:rPr>
        <w:t>Câu 4</w:t>
      </w:r>
      <w:r>
        <w:rPr>
          <w:rFonts w:ascii="13" w:eastAsia="Times New Roman" w:hAnsi="13" w:cs="Times New Roman"/>
          <w:b/>
          <w:sz w:val="26"/>
          <w:szCs w:val="26"/>
          <w:lang w:val="en-GB"/>
        </w:rPr>
        <w:t>:</w:t>
      </w:r>
      <w:r w:rsidRPr="00F27D05">
        <w:rPr>
          <w:rFonts w:ascii="13" w:eastAsia="Times New Roman" w:hAnsi="13" w:cs="Times New Roman"/>
          <w:b/>
          <w:sz w:val="26"/>
          <w:szCs w:val="26"/>
          <w:lang w:val="vi-VN"/>
        </w:rPr>
        <w:t xml:space="preserve"> </w:t>
      </w:r>
      <w:r w:rsidRPr="00F964E6">
        <w:rPr>
          <w:rFonts w:ascii="13" w:eastAsia="Times New Roman" w:hAnsi="13" w:cs="Times New Roman"/>
          <w:bCs/>
          <w:sz w:val="26"/>
          <w:szCs w:val="26"/>
          <w:lang w:val="vi-VN"/>
        </w:rPr>
        <w:t>(4 điểm).</w:t>
      </w:r>
      <w:r w:rsidRPr="00F27D05">
        <w:rPr>
          <w:rFonts w:ascii="13" w:eastAsia="Times New Roman" w:hAnsi="13" w:cs="Times New Roman"/>
          <w:sz w:val="26"/>
          <w:szCs w:val="26"/>
          <w:lang w:val="vi-VN"/>
        </w:rPr>
        <w:t xml:space="preserve"> </w:t>
      </w:r>
      <w:r w:rsidRPr="00F27D05">
        <w:rPr>
          <w:rFonts w:ascii="13" w:eastAsia="Times New Roman" w:hAnsi="13" w:cs="Times New Roman"/>
          <w:sz w:val="26"/>
          <w:szCs w:val="26"/>
          <w:lang w:val="it-IT"/>
        </w:rPr>
        <w:t xml:space="preserve">Một quả cầu A, tâm O, bán kính R, tích điện đều với mật độ điện khối </w:t>
      </w:r>
      <w:r w:rsidRPr="00F27D05">
        <w:rPr>
          <w:rFonts w:ascii="13" w:eastAsia="Times New Roman" w:hAnsi="13" w:cs="Times New Roman"/>
          <w:position w:val="-10"/>
          <w:sz w:val="26"/>
          <w:szCs w:val="26"/>
        </w:rPr>
        <w:object w:dxaOrig="252" w:dyaOrig="288" w14:anchorId="7E113E5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6pt;height:14.4pt" o:ole="">
            <v:imagedata r:id="rId34" o:title=""/>
          </v:shape>
          <o:OLEObject Type="Embed" ProgID="Equation.DSMT4" ShapeID="_x0000_i1025" DrawAspect="Content" ObjectID="_1749406910" r:id="rId35"/>
        </w:object>
      </w:r>
      <w:r w:rsidRPr="00F27D05">
        <w:rPr>
          <w:rFonts w:ascii="13" w:eastAsia="Times New Roman" w:hAnsi="13" w:cs="Times New Roman"/>
          <w:sz w:val="26"/>
          <w:szCs w:val="26"/>
          <w:lang w:val="it-IT"/>
        </w:rPr>
        <w:t xml:space="preserve"> (</w:t>
      </w:r>
      <w:r w:rsidRPr="00F27D05">
        <w:rPr>
          <w:rFonts w:ascii="13" w:eastAsia="Times New Roman" w:hAnsi="13" w:cs="Times New Roman"/>
          <w:position w:val="-10"/>
          <w:sz w:val="26"/>
          <w:szCs w:val="26"/>
        </w:rPr>
        <w:object w:dxaOrig="312" w:dyaOrig="312" w14:anchorId="76907C98">
          <v:shape id="_x0000_i1026" type="#_x0000_t75" style="width:15.6pt;height:15.6pt" o:ole="">
            <v:imagedata r:id="rId36" o:title=""/>
          </v:shape>
          <o:OLEObject Type="Embed" ProgID="Equation.DSMT4" ShapeID="_x0000_i1026" DrawAspect="Content" ObjectID="_1749406911" r:id="rId37"/>
        </w:object>
      </w:r>
      <w:r w:rsidRPr="00F27D05">
        <w:rPr>
          <w:rFonts w:ascii="13" w:eastAsia="Times New Roman" w:hAnsi="13" w:cs="Times New Roman"/>
          <w:sz w:val="26"/>
          <w:szCs w:val="26"/>
          <w:lang w:val="it-IT"/>
        </w:rPr>
        <w:t xml:space="preserve"> &gt;0), đặt trong không khí như hình </w:t>
      </w:r>
      <w:r w:rsidRPr="00F27D05">
        <w:rPr>
          <w:rFonts w:ascii="13" w:eastAsia="Times New Roman" w:hAnsi="13" w:cs="Times New Roman"/>
          <w:sz w:val="26"/>
          <w:szCs w:val="26"/>
          <w:lang w:val="vi-VN"/>
        </w:rPr>
        <w:t>4</w:t>
      </w:r>
      <w:r w:rsidRPr="00F27D05">
        <w:rPr>
          <w:rFonts w:ascii="13" w:eastAsia="Times New Roman" w:hAnsi="13" w:cs="Times New Roman"/>
          <w:sz w:val="26"/>
          <w:szCs w:val="26"/>
          <w:lang w:val="it-IT"/>
        </w:rPr>
        <w:t>a.</w:t>
      </w:r>
    </w:p>
    <w:p w14:paraId="653AE82F" w14:textId="77777777" w:rsidR="00F964E6" w:rsidRPr="00F27D05" w:rsidRDefault="00F964E6" w:rsidP="00F964E6">
      <w:pPr>
        <w:spacing w:line="20" w:lineRule="atLeast"/>
        <w:rPr>
          <w:rFonts w:ascii="13" w:eastAsia="Times New Roman" w:hAnsi="13" w:cs="Times New Roman"/>
          <w:sz w:val="26"/>
          <w:szCs w:val="26"/>
          <w:lang w:val="it-IT"/>
        </w:rPr>
      </w:pPr>
      <w:r w:rsidRPr="00820446">
        <w:rPr>
          <w:rFonts w:ascii="13" w:eastAsia="Times New Roman" w:hAnsi="13" w:cs="Times New Roman"/>
          <w:noProof/>
          <w:sz w:val="26"/>
          <w:szCs w:val="26"/>
          <w:lang w:val="it-IT"/>
        </w:rPr>
        <w:drawing>
          <wp:inline distT="0" distB="0" distL="0" distR="0" wp14:anchorId="6351C9B4" wp14:editId="53B3EFFB">
            <wp:extent cx="5943600" cy="1634490"/>
            <wp:effectExtent l="0" t="0" r="0" b="3810"/>
            <wp:docPr id="388009096" name="Picture 388009096" descr="A picture containing circle,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8009096" name="Picture 388009096" descr="A picture containing circle, diagram&#10;&#10;Description automatically generated"/>
                    <pic:cNvPicPr/>
                  </pic:nvPicPr>
                  <pic:blipFill>
                    <a:blip r:embed="rId38"/>
                    <a:stretch>
                      <a:fillRect/>
                    </a:stretch>
                  </pic:blipFill>
                  <pic:spPr>
                    <a:xfrm>
                      <a:off x="0" y="0"/>
                      <a:ext cx="5943600" cy="1634490"/>
                    </a:xfrm>
                    <a:prstGeom prst="rect">
                      <a:avLst/>
                    </a:prstGeom>
                  </pic:spPr>
                </pic:pic>
              </a:graphicData>
            </a:graphic>
          </wp:inline>
        </w:drawing>
      </w:r>
    </w:p>
    <w:p w14:paraId="5A6A916E" w14:textId="7BE4A7F0" w:rsidR="00F964E6" w:rsidRPr="00F27D05" w:rsidRDefault="00F7388A" w:rsidP="00661721">
      <w:pPr>
        <w:spacing w:line="20" w:lineRule="atLeast"/>
        <w:jc w:val="both"/>
        <w:rPr>
          <w:rFonts w:ascii="13" w:eastAsia="Times New Roman" w:hAnsi="13" w:cs="Times New Roman"/>
          <w:sz w:val="26"/>
          <w:szCs w:val="26"/>
          <w:lang w:val="it-IT"/>
        </w:rPr>
      </w:pPr>
      <w:r>
        <w:rPr>
          <w:rFonts w:ascii="13" w:eastAsia="Times New Roman" w:hAnsi="13" w:cs="Times New Roman"/>
          <w:b/>
          <w:sz w:val="26"/>
          <w:szCs w:val="26"/>
          <w:lang w:val="vi-VN"/>
        </w:rPr>
        <w:tab/>
      </w:r>
      <w:r w:rsidR="00661721">
        <w:rPr>
          <w:rFonts w:ascii="13" w:eastAsia="Times New Roman" w:hAnsi="13" w:cs="Times New Roman"/>
          <w:b/>
          <w:sz w:val="26"/>
          <w:szCs w:val="26"/>
          <w:lang w:val="en-GB"/>
        </w:rPr>
        <w:t>a</w:t>
      </w:r>
      <w:r w:rsidR="00847442">
        <w:rPr>
          <w:rFonts w:ascii="13" w:eastAsia="Times New Roman" w:hAnsi="13" w:cs="Times New Roman"/>
          <w:b/>
          <w:sz w:val="26"/>
          <w:szCs w:val="26"/>
          <w:lang w:val="en-GB"/>
        </w:rPr>
        <w:t>)</w:t>
      </w:r>
      <w:r w:rsidR="00F964E6" w:rsidRPr="00F27D05">
        <w:rPr>
          <w:rFonts w:ascii="13" w:eastAsia="Times New Roman" w:hAnsi="13" w:cs="Times New Roman"/>
          <w:sz w:val="26"/>
          <w:szCs w:val="26"/>
          <w:lang w:val="it-IT"/>
        </w:rPr>
        <w:t xml:space="preserve"> Tìm véctơ cường độ điện trường </w:t>
      </w:r>
      <w:r w:rsidR="00F964E6" w:rsidRPr="00F27D05">
        <w:rPr>
          <w:rFonts w:ascii="13" w:eastAsia="Times New Roman" w:hAnsi="13" w:cs="Times New Roman"/>
          <w:position w:val="-4"/>
          <w:sz w:val="26"/>
          <w:szCs w:val="26"/>
        </w:rPr>
        <w:object w:dxaOrig="252" w:dyaOrig="312" w14:anchorId="2008C509">
          <v:shape id="_x0000_i1027" type="#_x0000_t75" style="width:12.6pt;height:15.6pt" o:ole="">
            <v:imagedata r:id="rId39" o:title=""/>
          </v:shape>
          <o:OLEObject Type="Embed" ProgID="Equation.DSMT4" ShapeID="_x0000_i1027" DrawAspect="Content" ObjectID="_1749406912" r:id="rId40"/>
        </w:object>
      </w:r>
      <w:r w:rsidR="00F964E6" w:rsidRPr="00F27D05">
        <w:rPr>
          <w:rFonts w:ascii="13" w:eastAsia="Times New Roman" w:hAnsi="13" w:cs="Times New Roman"/>
          <w:sz w:val="26"/>
          <w:szCs w:val="26"/>
          <w:lang w:val="it-IT"/>
        </w:rPr>
        <w:t xml:space="preserve"> do quả cầu A gây ra tại một điểm, cách tâm O một khoảng </w:t>
      </w:r>
      <w:r w:rsidR="00F964E6" w:rsidRPr="00F27D05">
        <w:rPr>
          <w:rFonts w:ascii="13" w:eastAsia="Times New Roman" w:hAnsi="13" w:cs="Times New Roman"/>
          <w:position w:val="-4"/>
          <w:sz w:val="26"/>
          <w:szCs w:val="26"/>
        </w:rPr>
        <w:object w:dxaOrig="192" w:dyaOrig="240" w14:anchorId="0B7BC0D1">
          <v:shape id="_x0000_i1028" type="#_x0000_t75" style="width:9.6pt;height:12pt" o:ole="">
            <v:imagedata r:id="rId41" o:title=""/>
          </v:shape>
          <o:OLEObject Type="Embed" ProgID="Equation.DSMT4" ShapeID="_x0000_i1028" DrawAspect="Content" ObjectID="_1749406913" r:id="rId42"/>
        </w:object>
      </w:r>
      <w:r w:rsidR="00F964E6" w:rsidRPr="00F27D05">
        <w:rPr>
          <w:rFonts w:ascii="13" w:eastAsia="Times New Roman" w:hAnsi="13" w:cs="Times New Roman"/>
          <w:sz w:val="26"/>
          <w:szCs w:val="26"/>
          <w:lang w:val="it-IT"/>
        </w:rPr>
        <w:t xml:space="preserve"> trong hai trường hợp:</w:t>
      </w:r>
      <w:r w:rsidR="00661721">
        <w:rPr>
          <w:rFonts w:ascii="13" w:eastAsia="Times New Roman" w:hAnsi="13" w:cs="Times New Roman"/>
          <w:sz w:val="26"/>
          <w:szCs w:val="26"/>
          <w:lang w:val="it-IT"/>
        </w:rPr>
        <w:t xml:space="preserve"> </w:t>
      </w:r>
      <w:r w:rsidR="00F964E6" w:rsidRPr="00F27D05">
        <w:rPr>
          <w:rFonts w:ascii="13" w:eastAsia="Times New Roman" w:hAnsi="13" w:cs="Times New Roman"/>
          <w:position w:val="-4"/>
          <w:sz w:val="26"/>
          <w:szCs w:val="26"/>
        </w:rPr>
        <w:object w:dxaOrig="684" w:dyaOrig="288" w14:anchorId="25A0BD89">
          <v:shape id="_x0000_i1029" type="#_x0000_t75" style="width:33.6pt;height:14.4pt" o:ole="">
            <v:imagedata r:id="rId43" o:title=""/>
          </v:shape>
          <o:OLEObject Type="Embed" ProgID="Equation.DSMT4" ShapeID="_x0000_i1029" DrawAspect="Content" ObjectID="_1749406914" r:id="rId44"/>
        </w:object>
      </w:r>
      <w:r w:rsidR="00661721">
        <w:rPr>
          <w:rFonts w:ascii="13" w:eastAsia="Times New Roman" w:hAnsi="13" w:cs="Times New Roman"/>
          <w:sz w:val="26"/>
          <w:szCs w:val="26"/>
          <w:lang w:val="en-GB"/>
        </w:rPr>
        <w:t xml:space="preserve"> và </w:t>
      </w:r>
      <w:r w:rsidR="00F964E6" w:rsidRPr="00F27D05">
        <w:rPr>
          <w:rFonts w:ascii="13" w:eastAsia="Times New Roman" w:hAnsi="13" w:cs="Times New Roman"/>
          <w:position w:val="-4"/>
          <w:sz w:val="26"/>
          <w:szCs w:val="26"/>
        </w:rPr>
        <w:object w:dxaOrig="684" w:dyaOrig="288" w14:anchorId="2293FFAC">
          <v:shape id="_x0000_i1030" type="#_x0000_t75" style="width:33.6pt;height:14.4pt" o:ole="">
            <v:imagedata r:id="rId45" o:title=""/>
          </v:shape>
          <o:OLEObject Type="Embed" ProgID="Equation.DSMT4" ShapeID="_x0000_i1030" DrawAspect="Content" ObjectID="_1749406915" r:id="rId46"/>
        </w:object>
      </w:r>
      <w:r w:rsidR="00F964E6" w:rsidRPr="00F27D05">
        <w:rPr>
          <w:rFonts w:ascii="13" w:eastAsia="Times New Roman" w:hAnsi="13" w:cs="Times New Roman"/>
          <w:sz w:val="26"/>
          <w:szCs w:val="26"/>
          <w:lang w:val="it-IT"/>
        </w:rPr>
        <w:t>.</w:t>
      </w:r>
    </w:p>
    <w:p w14:paraId="455A0233" w14:textId="57F1083B" w:rsidR="00F964E6" w:rsidRPr="00F27D05" w:rsidRDefault="00661721" w:rsidP="00F7388A">
      <w:pPr>
        <w:spacing w:line="20" w:lineRule="atLeast"/>
        <w:ind w:firstLine="720"/>
        <w:jc w:val="both"/>
        <w:rPr>
          <w:rFonts w:ascii="13" w:eastAsia="Times New Roman" w:hAnsi="13" w:cs="Times New Roman"/>
          <w:sz w:val="26"/>
          <w:szCs w:val="26"/>
          <w:lang w:val="it-IT"/>
        </w:rPr>
      </w:pPr>
      <w:r>
        <w:rPr>
          <w:rFonts w:ascii="13" w:eastAsia="Times New Roman" w:hAnsi="13" w:cs="Times New Roman"/>
          <w:b/>
          <w:sz w:val="26"/>
          <w:szCs w:val="26"/>
          <w:lang w:val="it-IT"/>
        </w:rPr>
        <w:t>b</w:t>
      </w:r>
      <w:r w:rsidR="00847442">
        <w:rPr>
          <w:rFonts w:ascii="13" w:eastAsia="Times New Roman" w:hAnsi="13" w:cs="Times New Roman"/>
          <w:b/>
          <w:sz w:val="26"/>
          <w:szCs w:val="26"/>
          <w:lang w:val="it-IT"/>
        </w:rPr>
        <w:t>)</w:t>
      </w:r>
      <w:r w:rsidR="00F964E6" w:rsidRPr="00F27D05">
        <w:rPr>
          <w:rFonts w:ascii="13" w:eastAsia="Times New Roman" w:hAnsi="13" w:cs="Times New Roman"/>
          <w:b/>
          <w:sz w:val="26"/>
          <w:szCs w:val="26"/>
          <w:lang w:val="it-IT"/>
        </w:rPr>
        <w:t xml:space="preserve"> </w:t>
      </w:r>
      <w:r w:rsidR="00F964E6" w:rsidRPr="00F27D05">
        <w:rPr>
          <w:rFonts w:ascii="13" w:eastAsia="Times New Roman" w:hAnsi="13" w:cs="Times New Roman"/>
          <w:sz w:val="26"/>
          <w:szCs w:val="26"/>
          <w:lang w:val="it-IT"/>
        </w:rPr>
        <w:t>Tiếp đến người ta khoét quả cầu A bằng một hốc hình cầu tâm O</w:t>
      </w:r>
      <w:r w:rsidR="00F964E6" w:rsidRPr="00F27D05">
        <w:rPr>
          <w:rFonts w:ascii="13" w:eastAsia="Times New Roman" w:hAnsi="13" w:cs="Times New Roman"/>
          <w:sz w:val="26"/>
          <w:szCs w:val="26"/>
          <w:vertAlign w:val="subscript"/>
          <w:lang w:val="it-IT"/>
        </w:rPr>
        <w:t>1</w:t>
      </w:r>
      <w:r w:rsidR="00F964E6" w:rsidRPr="00F27D05">
        <w:rPr>
          <w:rFonts w:ascii="13" w:eastAsia="Times New Roman" w:hAnsi="13" w:cs="Times New Roman"/>
          <w:sz w:val="26"/>
          <w:szCs w:val="26"/>
          <w:lang w:val="it-IT"/>
        </w:rPr>
        <w:t xml:space="preserve">, bán kính </w:t>
      </w:r>
      <w:r w:rsidR="00F964E6" w:rsidRPr="00F27D05">
        <w:rPr>
          <w:rFonts w:ascii="13" w:eastAsia="Times New Roman" w:hAnsi="13" w:cs="Times New Roman"/>
          <w:position w:val="-28"/>
          <w:sz w:val="26"/>
          <w:szCs w:val="26"/>
        </w:rPr>
        <w:object w:dxaOrig="300" w:dyaOrig="732" w14:anchorId="22C4273A">
          <v:shape id="_x0000_i1031" type="#_x0000_t75" style="width:15.6pt;height:36.6pt" o:ole="">
            <v:imagedata r:id="rId47" o:title=""/>
          </v:shape>
          <o:OLEObject Type="Embed" ProgID="Equation.DSMT4" ShapeID="_x0000_i1031" DrawAspect="Content" ObjectID="_1749406916" r:id="rId48"/>
        </w:object>
      </w:r>
      <w:r w:rsidR="00F964E6" w:rsidRPr="00F27D05">
        <w:rPr>
          <w:rFonts w:ascii="13" w:eastAsia="Times New Roman" w:hAnsi="13" w:cs="Times New Roman"/>
          <w:sz w:val="26"/>
          <w:szCs w:val="26"/>
          <w:lang w:val="it-IT"/>
        </w:rPr>
        <w:t xml:space="preserve"> và O</w:t>
      </w:r>
      <w:r w:rsidR="00F964E6" w:rsidRPr="00F27D05">
        <w:rPr>
          <w:rFonts w:ascii="13" w:eastAsia="Times New Roman" w:hAnsi="13" w:cs="Times New Roman"/>
          <w:sz w:val="26"/>
          <w:szCs w:val="26"/>
          <w:vertAlign w:val="subscript"/>
          <w:lang w:val="it-IT"/>
        </w:rPr>
        <w:t>1</w:t>
      </w:r>
      <w:r w:rsidR="00F964E6" w:rsidRPr="00F27D05">
        <w:rPr>
          <w:rFonts w:ascii="13" w:eastAsia="Times New Roman" w:hAnsi="13" w:cs="Times New Roman"/>
          <w:sz w:val="26"/>
          <w:szCs w:val="26"/>
          <w:lang w:val="it-IT"/>
        </w:rPr>
        <w:t xml:space="preserve"> nằm trên trục Ox (Hình 4b) và </w:t>
      </w:r>
      <w:r w:rsidR="00F964E6" w:rsidRPr="00F27D05">
        <w:rPr>
          <w:rFonts w:ascii="13" w:eastAsia="Times New Roman" w:hAnsi="13" w:cs="Times New Roman"/>
          <w:position w:val="-26"/>
          <w:sz w:val="26"/>
          <w:szCs w:val="26"/>
        </w:rPr>
        <w:object w:dxaOrig="1044" w:dyaOrig="708" w14:anchorId="5A21A952">
          <v:shape id="_x0000_i1032" type="#_x0000_t75" style="width:51.6pt;height:35.4pt" o:ole="">
            <v:imagedata r:id="rId49" o:title=""/>
          </v:shape>
          <o:OLEObject Type="Embed" ProgID="Equation.DSMT4" ShapeID="_x0000_i1032" DrawAspect="Content" ObjectID="_1749406917" r:id="rId50"/>
        </w:object>
      </w:r>
      <w:r w:rsidR="00F964E6" w:rsidRPr="00F27D05">
        <w:rPr>
          <w:rFonts w:ascii="13" w:eastAsia="Times New Roman" w:hAnsi="13" w:cs="Times New Roman"/>
          <w:sz w:val="26"/>
          <w:szCs w:val="26"/>
          <w:lang w:val="it-IT"/>
        </w:rPr>
        <w:t>. Quả cầu A đã bị khoét được gọi là quả cầu A’. Gọi M là một điểm bên trong hốc cầu. Hãy tìm biểu thức cường độ điện trường tại M do quả cầu A’ gây ra.</w:t>
      </w:r>
    </w:p>
    <w:p w14:paraId="285B32B8" w14:textId="23852BA9" w:rsidR="002A4230" w:rsidRPr="00661721" w:rsidRDefault="00661721" w:rsidP="00661721">
      <w:pPr>
        <w:spacing w:line="20" w:lineRule="atLeast"/>
        <w:ind w:firstLine="720"/>
        <w:jc w:val="both"/>
        <w:rPr>
          <w:rFonts w:ascii="13" w:eastAsia="Times New Roman" w:hAnsi="13" w:cs="Times New Roman"/>
          <w:sz w:val="26"/>
          <w:szCs w:val="26"/>
          <w:lang w:val="it-IT"/>
        </w:rPr>
      </w:pPr>
      <w:r>
        <w:rPr>
          <w:rFonts w:ascii="13" w:eastAsia="Times New Roman" w:hAnsi="13" w:cs="Times New Roman"/>
          <w:b/>
          <w:sz w:val="26"/>
          <w:szCs w:val="26"/>
          <w:lang w:val="it-IT"/>
        </w:rPr>
        <w:t>c</w:t>
      </w:r>
      <w:r w:rsidR="00847442">
        <w:rPr>
          <w:rFonts w:ascii="13" w:eastAsia="Times New Roman" w:hAnsi="13" w:cs="Times New Roman"/>
          <w:b/>
          <w:sz w:val="26"/>
          <w:szCs w:val="26"/>
          <w:lang w:val="it-IT"/>
        </w:rPr>
        <w:t>)</w:t>
      </w:r>
      <w:r w:rsidR="00F964E6" w:rsidRPr="00F27D05">
        <w:rPr>
          <w:rFonts w:ascii="13" w:eastAsia="Times New Roman" w:hAnsi="13" w:cs="Times New Roman"/>
          <w:sz w:val="26"/>
          <w:szCs w:val="26"/>
          <w:lang w:val="it-IT"/>
        </w:rPr>
        <w:t xml:space="preserve"> Cuối cùng người ta đặt thêm một điện tích điểm Q (Q&gt;0) nằm tại O</w:t>
      </w:r>
      <w:r w:rsidR="00F964E6" w:rsidRPr="00F27D05">
        <w:rPr>
          <w:rFonts w:ascii="13" w:eastAsia="Times New Roman" w:hAnsi="13" w:cs="Times New Roman"/>
          <w:sz w:val="26"/>
          <w:szCs w:val="26"/>
          <w:vertAlign w:val="subscript"/>
          <w:lang w:val="it-IT"/>
        </w:rPr>
        <w:t>2</w:t>
      </w:r>
      <w:r w:rsidR="00F964E6" w:rsidRPr="00F27D05">
        <w:rPr>
          <w:rFonts w:ascii="13" w:eastAsia="Times New Roman" w:hAnsi="13" w:cs="Times New Roman"/>
          <w:sz w:val="26"/>
          <w:szCs w:val="26"/>
          <w:lang w:val="it-IT"/>
        </w:rPr>
        <w:t xml:space="preserve"> trên trục Ox sao cho ba điểm O, O</w:t>
      </w:r>
      <w:r w:rsidR="00F964E6" w:rsidRPr="00F27D05">
        <w:rPr>
          <w:rFonts w:ascii="13" w:eastAsia="Times New Roman" w:hAnsi="13" w:cs="Times New Roman"/>
          <w:sz w:val="26"/>
          <w:szCs w:val="26"/>
          <w:vertAlign w:val="subscript"/>
          <w:lang w:val="it-IT"/>
        </w:rPr>
        <w:t>1</w:t>
      </w:r>
      <w:r w:rsidR="00F964E6" w:rsidRPr="00F27D05">
        <w:rPr>
          <w:rFonts w:ascii="13" w:eastAsia="Times New Roman" w:hAnsi="13" w:cs="Times New Roman"/>
          <w:sz w:val="26"/>
          <w:szCs w:val="26"/>
          <w:lang w:val="it-IT"/>
        </w:rPr>
        <w:t xml:space="preserve"> và O</w:t>
      </w:r>
      <w:r w:rsidR="00F964E6" w:rsidRPr="00F27D05">
        <w:rPr>
          <w:rFonts w:ascii="13" w:eastAsia="Times New Roman" w:hAnsi="13" w:cs="Times New Roman"/>
          <w:sz w:val="26"/>
          <w:szCs w:val="26"/>
          <w:vertAlign w:val="subscript"/>
          <w:lang w:val="it-IT"/>
        </w:rPr>
        <w:t>2</w:t>
      </w:r>
      <w:r w:rsidR="00F964E6" w:rsidRPr="00F27D05">
        <w:rPr>
          <w:rFonts w:ascii="13" w:eastAsia="Times New Roman" w:hAnsi="13" w:cs="Times New Roman"/>
          <w:sz w:val="26"/>
          <w:szCs w:val="26"/>
          <w:lang w:val="it-IT"/>
        </w:rPr>
        <w:t xml:space="preserve"> thẳng hàng như hình 4c. Biết O</w:t>
      </w:r>
      <w:r w:rsidR="00F964E6" w:rsidRPr="00F27D05">
        <w:rPr>
          <w:rFonts w:ascii="13" w:eastAsia="Times New Roman" w:hAnsi="13" w:cs="Times New Roman"/>
          <w:sz w:val="26"/>
          <w:szCs w:val="26"/>
          <w:vertAlign w:val="subscript"/>
          <w:lang w:val="it-IT"/>
        </w:rPr>
        <w:t>2</w:t>
      </w:r>
      <w:r w:rsidR="00F964E6" w:rsidRPr="00F27D05">
        <w:rPr>
          <w:rFonts w:ascii="13" w:eastAsia="Times New Roman" w:hAnsi="13" w:cs="Times New Roman"/>
          <w:sz w:val="26"/>
          <w:szCs w:val="26"/>
          <w:lang w:val="it-IT"/>
        </w:rPr>
        <w:t>O=2R. Tìm độ lớn lực điện do điện tích điểm Q tác dụng lên quả cầu A’ lúc này.</w:t>
      </w:r>
    </w:p>
    <w:p w14:paraId="67389120" w14:textId="4D45E142" w:rsidR="003D2E21" w:rsidRPr="00820446" w:rsidRDefault="003D2E21" w:rsidP="003D2E21">
      <w:pPr>
        <w:rPr>
          <w:rFonts w:ascii="13" w:eastAsia="MS Mincho" w:hAnsi="13" w:cs="Times New Roman" w:hint="eastAsia"/>
          <w:b/>
          <w:sz w:val="26"/>
          <w:szCs w:val="26"/>
          <w:lang w:val="vi-VN" w:eastAsia="vi-VN"/>
        </w:rPr>
      </w:pPr>
      <w:r w:rsidRPr="00F27D05">
        <w:rPr>
          <w:rFonts w:ascii="13" w:eastAsia="MS Mincho" w:hAnsi="13" w:cs="Times New Roman"/>
          <w:b/>
          <w:sz w:val="26"/>
          <w:szCs w:val="26"/>
          <w:lang w:val="vi-VN" w:eastAsia="vi-VN"/>
        </w:rPr>
        <w:t>Câu 5</w:t>
      </w:r>
      <w:r>
        <w:rPr>
          <w:rFonts w:ascii="13" w:eastAsia="MS Mincho" w:hAnsi="13" w:cs="Times New Roman"/>
          <w:b/>
          <w:sz w:val="26"/>
          <w:szCs w:val="26"/>
          <w:lang w:val="en-GB" w:eastAsia="vi-VN"/>
        </w:rPr>
        <w:t>:</w:t>
      </w:r>
      <w:r w:rsidRPr="00F27D05">
        <w:rPr>
          <w:rFonts w:ascii="13" w:eastAsia="MS Mincho" w:hAnsi="13" w:cs="Times New Roman"/>
          <w:b/>
          <w:sz w:val="26"/>
          <w:szCs w:val="26"/>
          <w:lang w:val="vi-VN" w:eastAsia="vi-VN"/>
        </w:rPr>
        <w:t xml:space="preserve"> </w:t>
      </w:r>
      <w:r w:rsidRPr="003D2E21">
        <w:rPr>
          <w:rFonts w:ascii="13" w:eastAsia="MS Mincho" w:hAnsi="13" w:cs="Times New Roman"/>
          <w:bCs/>
          <w:sz w:val="26"/>
          <w:szCs w:val="26"/>
          <w:lang w:val="vi-VN" w:eastAsia="vi-VN"/>
        </w:rPr>
        <w:t>(3 điểm).</w:t>
      </w:r>
      <w:r w:rsidRPr="00F27D05">
        <w:rPr>
          <w:rFonts w:ascii="13" w:eastAsia="MS Mincho" w:hAnsi="13" w:cs="Times New Roman"/>
          <w:b/>
          <w:sz w:val="26"/>
          <w:szCs w:val="26"/>
          <w:lang w:val="vi-VN" w:eastAsia="vi-VN"/>
        </w:rPr>
        <w:t xml:space="preserve"> </w:t>
      </w:r>
      <w:r w:rsidRPr="00EB1BFA">
        <w:rPr>
          <w:rFonts w:ascii="13" w:eastAsia="MS Mincho" w:hAnsi="13" w:cs="Times New Roman"/>
          <w:sz w:val="26"/>
          <w:szCs w:val="26"/>
          <w:lang w:val="vi-VN" w:eastAsia="vi-VN"/>
        </w:rPr>
        <w:t xml:space="preserve">Cho công thức xác định lực ma sát nhớt tác dụng lên bi nhỏ: </w:t>
      </w:r>
      <w:r w:rsidRPr="00EB1BFA">
        <w:rPr>
          <w:rFonts w:ascii="13" w:eastAsia="MS Mincho" w:hAnsi="13" w:cs="Times New Roman"/>
          <w:position w:val="-10"/>
          <w:sz w:val="26"/>
          <w:szCs w:val="26"/>
          <w:lang w:val="vi-VN" w:eastAsia="vi-VN"/>
        </w:rPr>
        <w:object w:dxaOrig="1240" w:dyaOrig="320" w14:anchorId="30F94E2B">
          <v:shape id="_x0000_i1033" type="#_x0000_t75" style="width:62.4pt;height:15.6pt" o:ole="">
            <v:imagedata r:id="rId51" o:title=""/>
          </v:shape>
          <o:OLEObject Type="Embed" ProgID="Equation.3" ShapeID="_x0000_i1033" DrawAspect="Content" ObjectID="_1749406918" r:id="rId52"/>
        </w:object>
      </w:r>
      <w:r>
        <w:rPr>
          <w:rFonts w:ascii="13" w:eastAsia="MS Mincho" w:hAnsi="13" w:cs="Times New Roman"/>
          <w:b/>
          <w:sz w:val="26"/>
          <w:szCs w:val="26"/>
          <w:lang w:val="vi-VN" w:eastAsia="vi-VN"/>
        </w:rPr>
        <w:t xml:space="preserve">. </w:t>
      </w:r>
      <w:r w:rsidRPr="00EB1BFA">
        <w:rPr>
          <w:rFonts w:ascii="13" w:eastAsia="MS Mincho" w:hAnsi="13" w:cs="Times New Roman"/>
          <w:sz w:val="26"/>
          <w:szCs w:val="26"/>
          <w:lang w:val="vi-VN" w:eastAsia="vi-VN"/>
        </w:rPr>
        <w:t>Trong đó: η là hệ số ma sát nhớt của chất lỏng, v là tốc độ chuyển động của bi so với chất lỏng, r là bán kính của bi.</w:t>
      </w:r>
    </w:p>
    <w:p w14:paraId="002459BC" w14:textId="77777777" w:rsidR="003D2E21" w:rsidRPr="00EB1BFA" w:rsidRDefault="003D2E21" w:rsidP="003D2E21">
      <w:pPr>
        <w:spacing w:line="288" w:lineRule="auto"/>
        <w:jc w:val="both"/>
        <w:rPr>
          <w:rFonts w:ascii="13" w:eastAsia="MS Mincho" w:hAnsi="13" w:cs="Times New Roman" w:hint="eastAsia"/>
          <w:sz w:val="26"/>
          <w:szCs w:val="26"/>
          <w:lang w:val="vi-VN" w:eastAsia="vi-VN"/>
        </w:rPr>
      </w:pPr>
      <w:r w:rsidRPr="00EB1BFA">
        <w:rPr>
          <w:rFonts w:ascii="13" w:eastAsia="MS Mincho" w:hAnsi="13" w:cs="Times New Roman"/>
          <w:sz w:val="26"/>
          <w:szCs w:val="26"/>
          <w:lang w:val="vi-VN" w:eastAsia="vi-VN"/>
        </w:rPr>
        <w:t>Cho các dụng cụ thí nghiệm:</w:t>
      </w:r>
    </w:p>
    <w:p w14:paraId="0D93445C" w14:textId="77777777" w:rsidR="003D2E21" w:rsidRPr="00EB1BFA" w:rsidRDefault="003D2E21" w:rsidP="003D2E21">
      <w:pPr>
        <w:numPr>
          <w:ilvl w:val="0"/>
          <w:numId w:val="5"/>
        </w:numPr>
        <w:spacing w:line="288" w:lineRule="auto"/>
        <w:jc w:val="both"/>
        <w:rPr>
          <w:rFonts w:ascii="13" w:eastAsia="MS Mincho" w:hAnsi="13" w:cs="Times New Roman" w:hint="eastAsia"/>
          <w:sz w:val="26"/>
          <w:szCs w:val="26"/>
          <w:lang w:val="vi-VN" w:eastAsia="vi-VN"/>
        </w:rPr>
      </w:pPr>
      <w:r w:rsidRPr="00EB1BFA">
        <w:rPr>
          <w:rFonts w:ascii="13" w:eastAsia="MS Mincho" w:hAnsi="13" w:cs="Times New Roman"/>
          <w:sz w:val="26"/>
          <w:szCs w:val="26"/>
          <w:lang w:val="vi-VN" w:eastAsia="vi-VN"/>
        </w:rPr>
        <w:t>Một ống thủy tinh hình trụ dài</w:t>
      </w:r>
    </w:p>
    <w:p w14:paraId="65B246B4" w14:textId="77777777" w:rsidR="003D2E21" w:rsidRPr="00EB1BFA" w:rsidRDefault="003D2E21" w:rsidP="003D2E21">
      <w:pPr>
        <w:numPr>
          <w:ilvl w:val="0"/>
          <w:numId w:val="5"/>
        </w:numPr>
        <w:spacing w:line="288" w:lineRule="auto"/>
        <w:jc w:val="both"/>
        <w:rPr>
          <w:rFonts w:ascii="13" w:eastAsia="MS Mincho" w:hAnsi="13" w:cs="Times New Roman" w:hint="eastAsia"/>
          <w:sz w:val="26"/>
          <w:szCs w:val="26"/>
          <w:lang w:val="vi-VN" w:eastAsia="vi-VN"/>
        </w:rPr>
      </w:pPr>
      <w:r w:rsidRPr="00EB1BFA">
        <w:rPr>
          <w:rFonts w:ascii="13" w:eastAsia="MS Mincho" w:hAnsi="13" w:cs="Times New Roman"/>
          <w:sz w:val="26"/>
          <w:szCs w:val="26"/>
          <w:lang w:val="vi-VN" w:eastAsia="vi-VN"/>
        </w:rPr>
        <w:t>Một ống nhỏ giọt</w:t>
      </w:r>
    </w:p>
    <w:p w14:paraId="034F41F7" w14:textId="77777777" w:rsidR="003D2E21" w:rsidRPr="00EB1BFA" w:rsidRDefault="003D2E21" w:rsidP="003D2E21">
      <w:pPr>
        <w:numPr>
          <w:ilvl w:val="0"/>
          <w:numId w:val="5"/>
        </w:numPr>
        <w:spacing w:line="288" w:lineRule="auto"/>
        <w:jc w:val="both"/>
        <w:rPr>
          <w:rFonts w:ascii="13" w:eastAsia="MS Mincho" w:hAnsi="13" w:cs="Times New Roman" w:hint="eastAsia"/>
          <w:sz w:val="26"/>
          <w:szCs w:val="26"/>
          <w:lang w:val="vi-VN" w:eastAsia="vi-VN"/>
        </w:rPr>
      </w:pPr>
      <w:r w:rsidRPr="00EB1BFA">
        <w:rPr>
          <w:rFonts w:ascii="13" w:eastAsia="MS Mincho" w:hAnsi="13" w:cs="Times New Roman"/>
          <w:sz w:val="26"/>
          <w:szCs w:val="26"/>
          <w:lang w:val="vi-VN" w:eastAsia="vi-VN"/>
        </w:rPr>
        <w:t>Một cân</w:t>
      </w:r>
    </w:p>
    <w:p w14:paraId="12A24CDE" w14:textId="77777777" w:rsidR="003D2E21" w:rsidRPr="00EB1BFA" w:rsidRDefault="003D2E21" w:rsidP="003D2E21">
      <w:pPr>
        <w:numPr>
          <w:ilvl w:val="0"/>
          <w:numId w:val="5"/>
        </w:numPr>
        <w:spacing w:line="288" w:lineRule="auto"/>
        <w:jc w:val="both"/>
        <w:rPr>
          <w:rFonts w:ascii="13" w:eastAsia="MS Mincho" w:hAnsi="13" w:cs="Times New Roman" w:hint="eastAsia"/>
          <w:sz w:val="26"/>
          <w:szCs w:val="26"/>
          <w:lang w:val="vi-VN" w:eastAsia="vi-VN"/>
        </w:rPr>
      </w:pPr>
      <w:r w:rsidRPr="00EB1BFA">
        <w:rPr>
          <w:rFonts w:ascii="13" w:eastAsia="MS Mincho" w:hAnsi="13" w:cs="Times New Roman"/>
          <w:sz w:val="26"/>
          <w:szCs w:val="26"/>
          <w:lang w:val="vi-VN" w:eastAsia="vi-VN"/>
        </w:rPr>
        <w:t>Một đồng hồ bấm giây</w:t>
      </w:r>
    </w:p>
    <w:p w14:paraId="776B9399" w14:textId="77777777" w:rsidR="003D2E21" w:rsidRPr="00EB1BFA" w:rsidRDefault="003D2E21" w:rsidP="003D2E21">
      <w:pPr>
        <w:numPr>
          <w:ilvl w:val="0"/>
          <w:numId w:val="5"/>
        </w:numPr>
        <w:spacing w:line="288" w:lineRule="auto"/>
        <w:jc w:val="both"/>
        <w:rPr>
          <w:rFonts w:ascii="13" w:eastAsia="MS Mincho" w:hAnsi="13" w:cs="Times New Roman" w:hint="eastAsia"/>
          <w:sz w:val="26"/>
          <w:szCs w:val="26"/>
          <w:lang w:val="vi-VN" w:eastAsia="vi-VN"/>
        </w:rPr>
      </w:pPr>
      <w:r w:rsidRPr="00EB1BFA">
        <w:rPr>
          <w:rFonts w:ascii="13" w:eastAsia="MS Mincho" w:hAnsi="13" w:cs="Times New Roman"/>
          <w:sz w:val="26"/>
          <w:szCs w:val="26"/>
          <w:lang w:val="vi-VN" w:eastAsia="vi-VN"/>
        </w:rPr>
        <w:t>Một thước đo chiều dài</w:t>
      </w:r>
    </w:p>
    <w:p w14:paraId="750A5934" w14:textId="77777777" w:rsidR="003D2E21" w:rsidRPr="00EB1BFA" w:rsidRDefault="003D2E21" w:rsidP="003D2E21">
      <w:pPr>
        <w:numPr>
          <w:ilvl w:val="0"/>
          <w:numId w:val="5"/>
        </w:numPr>
        <w:spacing w:line="288" w:lineRule="auto"/>
        <w:jc w:val="both"/>
        <w:rPr>
          <w:rFonts w:ascii="13" w:eastAsia="MS Mincho" w:hAnsi="13" w:cs="Times New Roman" w:hint="eastAsia"/>
          <w:sz w:val="26"/>
          <w:szCs w:val="26"/>
          <w:lang w:val="vi-VN" w:eastAsia="vi-VN"/>
        </w:rPr>
      </w:pPr>
      <w:r w:rsidRPr="00EB1BFA">
        <w:rPr>
          <w:rFonts w:ascii="13" w:eastAsia="MS Mincho" w:hAnsi="13" w:cs="Times New Roman"/>
          <w:sz w:val="26"/>
          <w:szCs w:val="26"/>
          <w:lang w:val="vi-VN" w:eastAsia="vi-VN"/>
        </w:rPr>
        <w:t>Chậu đựng nước có khối lượng riêng ρ đã biết</w:t>
      </w:r>
    </w:p>
    <w:p w14:paraId="290D0D36" w14:textId="77777777" w:rsidR="003D2E21" w:rsidRPr="00EB1BFA" w:rsidRDefault="003D2E21" w:rsidP="003D2E21">
      <w:pPr>
        <w:numPr>
          <w:ilvl w:val="0"/>
          <w:numId w:val="5"/>
        </w:numPr>
        <w:spacing w:line="288" w:lineRule="auto"/>
        <w:jc w:val="both"/>
        <w:rPr>
          <w:rFonts w:ascii="13" w:eastAsia="MS Mincho" w:hAnsi="13" w:cs="Times New Roman" w:hint="eastAsia"/>
          <w:sz w:val="26"/>
          <w:szCs w:val="26"/>
          <w:lang w:val="vi-VN" w:eastAsia="vi-VN"/>
        </w:rPr>
      </w:pPr>
      <w:r w:rsidRPr="00EB1BFA">
        <w:rPr>
          <w:rFonts w:ascii="13" w:eastAsia="MS Mincho" w:hAnsi="13" w:cs="Times New Roman"/>
          <w:sz w:val="26"/>
          <w:szCs w:val="26"/>
          <w:lang w:val="vi-VN" w:eastAsia="vi-VN"/>
        </w:rPr>
        <w:t>Chậu đựng dầu thực vật có khối lượng riêng ρ</w:t>
      </w:r>
      <w:r w:rsidRPr="00EB1BFA">
        <w:rPr>
          <w:rFonts w:ascii="13" w:eastAsia="MS Mincho" w:hAnsi="13" w:cs="Times New Roman"/>
          <w:sz w:val="26"/>
          <w:szCs w:val="26"/>
          <w:vertAlign w:val="subscript"/>
          <w:lang w:val="vi-VN" w:eastAsia="vi-VN"/>
        </w:rPr>
        <w:t>d</w:t>
      </w:r>
      <w:r w:rsidRPr="00EB1BFA">
        <w:rPr>
          <w:rFonts w:ascii="13" w:eastAsia="MS Mincho" w:hAnsi="13" w:cs="Times New Roman"/>
          <w:sz w:val="26"/>
          <w:szCs w:val="26"/>
          <w:lang w:val="vi-VN" w:eastAsia="vi-VN"/>
        </w:rPr>
        <w:t xml:space="preserve"> đã biết.</w:t>
      </w:r>
    </w:p>
    <w:p w14:paraId="74C0AB0E" w14:textId="77777777" w:rsidR="003D2E21" w:rsidRPr="00EB1BFA" w:rsidRDefault="003D2E21" w:rsidP="003D2E21">
      <w:pPr>
        <w:spacing w:line="288" w:lineRule="auto"/>
        <w:jc w:val="both"/>
        <w:rPr>
          <w:rFonts w:ascii="13" w:eastAsia="MS Mincho" w:hAnsi="13" w:cs="Times New Roman" w:hint="eastAsia"/>
          <w:sz w:val="26"/>
          <w:szCs w:val="26"/>
          <w:lang w:val="vi-VN" w:eastAsia="vi-VN"/>
        </w:rPr>
      </w:pPr>
      <w:r w:rsidRPr="00EB1BFA">
        <w:rPr>
          <w:rFonts w:ascii="13" w:eastAsia="MS Mincho" w:hAnsi="13" w:cs="Times New Roman"/>
          <w:sz w:val="26"/>
          <w:szCs w:val="26"/>
          <w:lang w:val="vi-VN" w:eastAsia="vi-VN"/>
        </w:rPr>
        <w:t>Trình bày cơ sở lý thuyế</w:t>
      </w:r>
      <w:r>
        <w:rPr>
          <w:rFonts w:ascii="13" w:eastAsia="MS Mincho" w:hAnsi="13" w:cs="Times New Roman"/>
          <w:sz w:val="26"/>
          <w:szCs w:val="26"/>
          <w:lang w:val="vi-VN" w:eastAsia="vi-VN"/>
        </w:rPr>
        <w:t>t,</w:t>
      </w:r>
      <w:r w:rsidRPr="00EB1BFA">
        <w:rPr>
          <w:rFonts w:ascii="13" w:eastAsia="MS Mincho" w:hAnsi="13" w:cs="Times New Roman"/>
          <w:sz w:val="26"/>
          <w:szCs w:val="26"/>
          <w:lang w:val="vi-VN" w:eastAsia="vi-VN"/>
        </w:rPr>
        <w:t xml:space="preserve"> các bước tiến hành thí nghiệm</w:t>
      </w:r>
      <w:r>
        <w:rPr>
          <w:rFonts w:ascii="13" w:eastAsia="MS Mincho" w:hAnsi="13" w:cs="Times New Roman"/>
          <w:sz w:val="26"/>
          <w:szCs w:val="26"/>
          <w:lang w:val="vi-VN" w:eastAsia="vi-VN"/>
        </w:rPr>
        <w:t>, cách xử lý số liệu</w:t>
      </w:r>
      <w:r w:rsidRPr="00EB1BFA">
        <w:rPr>
          <w:rFonts w:ascii="13" w:eastAsia="MS Mincho" w:hAnsi="13" w:cs="Times New Roman"/>
          <w:sz w:val="26"/>
          <w:szCs w:val="26"/>
          <w:lang w:val="vi-VN" w:eastAsia="vi-VN"/>
        </w:rPr>
        <w:t xml:space="preserve"> để xác định hệ số ma sát nhớt của dầu thực vật đã cho.</w:t>
      </w:r>
    </w:p>
    <w:p w14:paraId="25065897" w14:textId="79CB0EE8" w:rsidR="003822C1" w:rsidRDefault="00071FDF" w:rsidP="00071FDF">
      <w:pPr>
        <w:spacing w:before="60" w:after="60" w:line="259" w:lineRule="auto"/>
        <w:jc w:val="center"/>
      </w:pPr>
      <w:r>
        <w:t>---------- HẾT -----</w:t>
      </w:r>
    </w:p>
    <w:p w14:paraId="0D64D48E" w14:textId="12E743BA" w:rsidR="0056111F" w:rsidRPr="0056111F" w:rsidRDefault="0056111F" w:rsidP="0056111F">
      <w:pPr>
        <w:tabs>
          <w:tab w:val="left" w:pos="5400"/>
        </w:tabs>
        <w:spacing w:before="120" w:after="120" w:line="276" w:lineRule="auto"/>
        <w:rPr>
          <w:b/>
          <w:bCs/>
          <w:sz w:val="24"/>
          <w:szCs w:val="24"/>
        </w:rPr>
      </w:pPr>
      <w:r w:rsidRPr="0056111F">
        <w:rPr>
          <w:b/>
          <w:bCs/>
          <w:sz w:val="24"/>
          <w:szCs w:val="24"/>
        </w:rPr>
        <w:lastRenderedPageBreak/>
        <w:t>GV ra đề:</w:t>
      </w:r>
    </w:p>
    <w:tbl>
      <w:tblPr>
        <w:tblStyle w:val="TableGrid"/>
        <w:tblW w:w="9067" w:type="dxa"/>
        <w:tblLook w:val="04A0" w:firstRow="1" w:lastRow="0" w:firstColumn="1" w:lastColumn="0" w:noHBand="0" w:noVBand="1"/>
      </w:tblPr>
      <w:tblGrid>
        <w:gridCol w:w="3539"/>
        <w:gridCol w:w="3005"/>
        <w:gridCol w:w="2523"/>
      </w:tblGrid>
      <w:tr w:rsidR="0056111F" w:rsidRPr="0056111F" w14:paraId="419CE929" w14:textId="77777777" w:rsidTr="00747253">
        <w:tc>
          <w:tcPr>
            <w:tcW w:w="3539" w:type="dxa"/>
          </w:tcPr>
          <w:p w14:paraId="703B05CD" w14:textId="77777777" w:rsidR="0056111F" w:rsidRPr="0056111F" w:rsidRDefault="0056111F" w:rsidP="00747253">
            <w:pPr>
              <w:tabs>
                <w:tab w:val="left" w:pos="5400"/>
              </w:tabs>
              <w:spacing w:before="120" w:after="120" w:line="276" w:lineRule="auto"/>
              <w:rPr>
                <w:b/>
                <w:bCs/>
                <w:sz w:val="24"/>
                <w:szCs w:val="24"/>
              </w:rPr>
            </w:pPr>
            <w:r w:rsidRPr="0056111F">
              <w:rPr>
                <w:b/>
                <w:bCs/>
                <w:sz w:val="24"/>
                <w:szCs w:val="24"/>
              </w:rPr>
              <w:t>Họ và tên</w:t>
            </w:r>
          </w:p>
        </w:tc>
        <w:tc>
          <w:tcPr>
            <w:tcW w:w="3005" w:type="dxa"/>
          </w:tcPr>
          <w:p w14:paraId="235A8ED9" w14:textId="7CB526B0" w:rsidR="0056111F" w:rsidRPr="0056111F" w:rsidRDefault="00567485" w:rsidP="00747253">
            <w:pPr>
              <w:tabs>
                <w:tab w:val="left" w:pos="5400"/>
              </w:tabs>
              <w:spacing w:before="120" w:after="120" w:line="276" w:lineRule="auto"/>
              <w:rPr>
                <w:b/>
                <w:bCs/>
                <w:sz w:val="24"/>
                <w:szCs w:val="24"/>
              </w:rPr>
            </w:pPr>
            <w:r>
              <w:rPr>
                <w:b/>
                <w:bCs/>
                <w:sz w:val="24"/>
                <w:szCs w:val="24"/>
              </w:rPr>
              <w:t>Câu số</w:t>
            </w:r>
          </w:p>
        </w:tc>
        <w:tc>
          <w:tcPr>
            <w:tcW w:w="2523" w:type="dxa"/>
          </w:tcPr>
          <w:p w14:paraId="6426DA98" w14:textId="77777777" w:rsidR="0056111F" w:rsidRPr="0056111F" w:rsidRDefault="0056111F" w:rsidP="00747253">
            <w:pPr>
              <w:tabs>
                <w:tab w:val="left" w:pos="5400"/>
              </w:tabs>
              <w:spacing w:before="120" w:after="120" w:line="276" w:lineRule="auto"/>
              <w:rPr>
                <w:b/>
                <w:bCs/>
                <w:sz w:val="24"/>
                <w:szCs w:val="24"/>
              </w:rPr>
            </w:pPr>
            <w:r w:rsidRPr="0056111F">
              <w:rPr>
                <w:b/>
                <w:bCs/>
                <w:sz w:val="24"/>
                <w:szCs w:val="24"/>
              </w:rPr>
              <w:t>Số điện thoại</w:t>
            </w:r>
          </w:p>
        </w:tc>
      </w:tr>
      <w:tr w:rsidR="00FA0E5E" w:rsidRPr="00FA0E5E" w14:paraId="3EFFD4DF" w14:textId="77777777" w:rsidTr="00747253">
        <w:tc>
          <w:tcPr>
            <w:tcW w:w="3539" w:type="dxa"/>
          </w:tcPr>
          <w:p w14:paraId="3BA9B1F8" w14:textId="795B477E" w:rsidR="0056111F" w:rsidRPr="00FA0E5E" w:rsidRDefault="00FA0E5E" w:rsidP="00747253">
            <w:pPr>
              <w:tabs>
                <w:tab w:val="left" w:pos="5400"/>
              </w:tabs>
              <w:spacing w:before="120" w:after="120" w:line="276" w:lineRule="auto"/>
              <w:rPr>
                <w:b/>
                <w:bCs/>
                <w:sz w:val="24"/>
                <w:szCs w:val="24"/>
              </w:rPr>
            </w:pPr>
            <w:r w:rsidRPr="00FA0E5E">
              <w:rPr>
                <w:b/>
                <w:bCs/>
                <w:sz w:val="24"/>
                <w:szCs w:val="24"/>
              </w:rPr>
              <w:t>Nguyễn Thanh Vũ</w:t>
            </w:r>
          </w:p>
        </w:tc>
        <w:tc>
          <w:tcPr>
            <w:tcW w:w="3005" w:type="dxa"/>
          </w:tcPr>
          <w:p w14:paraId="781D5C65" w14:textId="68960BC9" w:rsidR="0056111F" w:rsidRPr="00FA0E5E" w:rsidRDefault="00567485" w:rsidP="00747253">
            <w:pPr>
              <w:tabs>
                <w:tab w:val="left" w:pos="5400"/>
              </w:tabs>
              <w:spacing w:before="120" w:after="120" w:line="276" w:lineRule="auto"/>
              <w:rPr>
                <w:b/>
                <w:bCs/>
                <w:sz w:val="24"/>
                <w:szCs w:val="24"/>
              </w:rPr>
            </w:pPr>
            <w:r>
              <w:rPr>
                <w:b/>
                <w:bCs/>
                <w:sz w:val="24"/>
                <w:szCs w:val="24"/>
              </w:rPr>
              <w:t>1, 2</w:t>
            </w:r>
          </w:p>
        </w:tc>
        <w:tc>
          <w:tcPr>
            <w:tcW w:w="2523" w:type="dxa"/>
          </w:tcPr>
          <w:p w14:paraId="196E7EB6" w14:textId="5DB39FAD" w:rsidR="0056111F" w:rsidRPr="00FA0E5E" w:rsidRDefault="00FA0E5E" w:rsidP="00747253">
            <w:pPr>
              <w:tabs>
                <w:tab w:val="left" w:pos="5400"/>
              </w:tabs>
              <w:spacing w:before="120" w:after="120" w:line="276" w:lineRule="auto"/>
              <w:rPr>
                <w:b/>
                <w:bCs/>
                <w:sz w:val="24"/>
                <w:szCs w:val="24"/>
              </w:rPr>
            </w:pPr>
            <w:r w:rsidRPr="00FA0E5E">
              <w:rPr>
                <w:b/>
                <w:bCs/>
                <w:sz w:val="24"/>
                <w:szCs w:val="24"/>
              </w:rPr>
              <w:t>0988873265</w:t>
            </w:r>
          </w:p>
        </w:tc>
      </w:tr>
      <w:tr w:rsidR="00FA0E5E" w:rsidRPr="00FA0E5E" w14:paraId="4EA7AE75" w14:textId="77777777" w:rsidTr="00747253">
        <w:tc>
          <w:tcPr>
            <w:tcW w:w="3539" w:type="dxa"/>
          </w:tcPr>
          <w:p w14:paraId="77965729" w14:textId="7FF7AF48" w:rsidR="0056111F" w:rsidRPr="00FA0E5E" w:rsidRDefault="00FA0E5E" w:rsidP="00747253">
            <w:pPr>
              <w:tabs>
                <w:tab w:val="left" w:pos="5400"/>
              </w:tabs>
              <w:spacing w:before="120" w:after="120" w:line="276" w:lineRule="auto"/>
              <w:rPr>
                <w:b/>
                <w:bCs/>
                <w:sz w:val="24"/>
                <w:szCs w:val="24"/>
              </w:rPr>
            </w:pPr>
            <w:r w:rsidRPr="00FA0E5E">
              <w:rPr>
                <w:b/>
                <w:bCs/>
                <w:sz w:val="24"/>
                <w:szCs w:val="24"/>
              </w:rPr>
              <w:t>Lê Thị Biên Thùy</w:t>
            </w:r>
          </w:p>
        </w:tc>
        <w:tc>
          <w:tcPr>
            <w:tcW w:w="3005" w:type="dxa"/>
          </w:tcPr>
          <w:p w14:paraId="5D9AAC2A" w14:textId="5F4F178D" w:rsidR="0056111F" w:rsidRPr="00FA0E5E" w:rsidRDefault="00567485" w:rsidP="00747253">
            <w:pPr>
              <w:tabs>
                <w:tab w:val="left" w:pos="5400"/>
              </w:tabs>
              <w:spacing w:before="120" w:after="120" w:line="276" w:lineRule="auto"/>
              <w:rPr>
                <w:b/>
                <w:bCs/>
                <w:sz w:val="24"/>
                <w:szCs w:val="24"/>
              </w:rPr>
            </w:pPr>
            <w:r>
              <w:rPr>
                <w:b/>
                <w:bCs/>
                <w:sz w:val="24"/>
                <w:szCs w:val="24"/>
              </w:rPr>
              <w:t>3</w:t>
            </w:r>
          </w:p>
        </w:tc>
        <w:tc>
          <w:tcPr>
            <w:tcW w:w="2523" w:type="dxa"/>
          </w:tcPr>
          <w:p w14:paraId="11CBB33C" w14:textId="1F8D39E6" w:rsidR="0056111F" w:rsidRPr="00FA0E5E" w:rsidRDefault="001B5640" w:rsidP="00747253">
            <w:pPr>
              <w:tabs>
                <w:tab w:val="left" w:pos="5400"/>
              </w:tabs>
              <w:spacing w:before="120" w:after="120" w:line="276" w:lineRule="auto"/>
              <w:rPr>
                <w:b/>
                <w:bCs/>
                <w:sz w:val="24"/>
                <w:szCs w:val="24"/>
              </w:rPr>
            </w:pPr>
            <w:r>
              <w:rPr>
                <w:b/>
                <w:bCs/>
                <w:sz w:val="24"/>
                <w:szCs w:val="24"/>
              </w:rPr>
              <w:t>0909</w:t>
            </w:r>
            <w:r w:rsidR="002D2AB7">
              <w:rPr>
                <w:b/>
                <w:bCs/>
                <w:sz w:val="24"/>
                <w:szCs w:val="24"/>
              </w:rPr>
              <w:t>717966</w:t>
            </w:r>
          </w:p>
        </w:tc>
      </w:tr>
      <w:tr w:rsidR="00567485" w:rsidRPr="00567485" w14:paraId="29D7B482" w14:textId="77777777" w:rsidTr="00747253">
        <w:tc>
          <w:tcPr>
            <w:tcW w:w="3539" w:type="dxa"/>
          </w:tcPr>
          <w:p w14:paraId="11DC980C" w14:textId="719F38CD" w:rsidR="0056111F" w:rsidRPr="00567485" w:rsidRDefault="00567485" w:rsidP="00747253">
            <w:pPr>
              <w:tabs>
                <w:tab w:val="left" w:pos="5400"/>
              </w:tabs>
              <w:spacing w:before="120" w:after="120" w:line="276" w:lineRule="auto"/>
              <w:rPr>
                <w:b/>
                <w:bCs/>
                <w:color w:val="000000" w:themeColor="text1"/>
                <w:sz w:val="24"/>
                <w:szCs w:val="24"/>
              </w:rPr>
            </w:pPr>
            <w:r w:rsidRPr="00567485">
              <w:rPr>
                <w:b/>
                <w:bCs/>
                <w:color w:val="000000" w:themeColor="text1"/>
                <w:sz w:val="24"/>
                <w:szCs w:val="24"/>
              </w:rPr>
              <w:t>Trần Nguyễn Hoàng Duy</w:t>
            </w:r>
          </w:p>
        </w:tc>
        <w:tc>
          <w:tcPr>
            <w:tcW w:w="3005" w:type="dxa"/>
          </w:tcPr>
          <w:p w14:paraId="56C1BA28" w14:textId="32CA0A65" w:rsidR="0056111F" w:rsidRPr="00567485" w:rsidRDefault="00567485" w:rsidP="00747253">
            <w:pPr>
              <w:tabs>
                <w:tab w:val="left" w:pos="5400"/>
              </w:tabs>
              <w:spacing w:before="120" w:after="120" w:line="276" w:lineRule="auto"/>
              <w:rPr>
                <w:b/>
                <w:bCs/>
                <w:color w:val="000000" w:themeColor="text1"/>
                <w:sz w:val="24"/>
                <w:szCs w:val="24"/>
              </w:rPr>
            </w:pPr>
            <w:r>
              <w:rPr>
                <w:b/>
                <w:bCs/>
                <w:color w:val="000000" w:themeColor="text1"/>
                <w:sz w:val="24"/>
                <w:szCs w:val="24"/>
              </w:rPr>
              <w:t>4, 5</w:t>
            </w:r>
          </w:p>
        </w:tc>
        <w:tc>
          <w:tcPr>
            <w:tcW w:w="2523" w:type="dxa"/>
          </w:tcPr>
          <w:p w14:paraId="610F7A67" w14:textId="77777777" w:rsidR="0056111F" w:rsidRPr="00567485" w:rsidRDefault="0056111F" w:rsidP="00747253">
            <w:pPr>
              <w:tabs>
                <w:tab w:val="left" w:pos="5400"/>
              </w:tabs>
              <w:spacing w:before="120" w:after="120" w:line="276" w:lineRule="auto"/>
              <w:rPr>
                <w:b/>
                <w:bCs/>
                <w:color w:val="000000" w:themeColor="text1"/>
                <w:sz w:val="24"/>
                <w:szCs w:val="24"/>
              </w:rPr>
            </w:pPr>
          </w:p>
        </w:tc>
      </w:tr>
    </w:tbl>
    <w:p w14:paraId="5E3BB650" w14:textId="77777777" w:rsidR="0062758A" w:rsidRDefault="0062758A" w:rsidP="007A46B2"/>
    <w:sectPr w:rsidR="0062758A" w:rsidSect="0088071B">
      <w:pgSz w:w="11906" w:h="16838" w:code="9"/>
      <w:pgMar w:top="1134" w:right="851" w:bottom="1134" w:left="1418"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DFBD972" w14:textId="77777777" w:rsidR="008E2F74" w:rsidRDefault="008E2F74" w:rsidP="003143D8">
      <w:pPr>
        <w:spacing w:line="240" w:lineRule="auto"/>
      </w:pPr>
      <w:r>
        <w:separator/>
      </w:r>
    </w:p>
  </w:endnote>
  <w:endnote w:type="continuationSeparator" w:id="0">
    <w:p w14:paraId="642CA845" w14:textId="77777777" w:rsidR="008E2F74" w:rsidRDefault="008E2F74" w:rsidP="003143D8">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13">
    <w:altName w:val="Times New Roman"/>
    <w:panose1 w:val="00000000000000000000"/>
    <w:charset w:val="00"/>
    <w:family w:val="roman"/>
    <w:notTrueType/>
    <w:pitch w:val="default"/>
  </w:font>
  <w:font w:name="MS Mincho">
    <w:altName w:val="ＭＳ 明朝"/>
    <w:panose1 w:val="02020609040205080304"/>
    <w:charset w:val="80"/>
    <w:family w:val="modern"/>
    <w:pitch w:val="fixed"/>
    <w:sig w:usb0="E00002FF" w:usb1="6AC7FDFB" w:usb2="08000012" w:usb3="00000000" w:csb0="0002009F" w:csb1="00000000"/>
  </w:font>
  <w:font w:name="Calibri Light">
    <w:panose1 w:val="020F0302020204030204"/>
    <w:charset w:val="00"/>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081D60B" w14:textId="77777777" w:rsidR="008E2F74" w:rsidRDefault="008E2F74" w:rsidP="003143D8">
      <w:pPr>
        <w:spacing w:line="240" w:lineRule="auto"/>
      </w:pPr>
      <w:r>
        <w:separator/>
      </w:r>
    </w:p>
  </w:footnote>
  <w:footnote w:type="continuationSeparator" w:id="0">
    <w:p w14:paraId="3F0C6581" w14:textId="77777777" w:rsidR="008E2F74" w:rsidRDefault="008E2F74" w:rsidP="003143D8">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194195E"/>
    <w:multiLevelType w:val="hybridMultilevel"/>
    <w:tmpl w:val="5EE619B6"/>
    <w:lvl w:ilvl="0" w:tplc="A774AF86">
      <w:numFmt w:val="bullet"/>
      <w:lvlText w:val=""/>
      <w:lvlJc w:val="left"/>
      <w:pPr>
        <w:ind w:left="720" w:hanging="360"/>
      </w:pPr>
      <w:rPr>
        <w:rFonts w:ascii="Symbol" w:eastAsiaTheme="minorHAnsi" w:hAnsi="Symbol" w:cstheme="minorBidi"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1E056F5A"/>
    <w:multiLevelType w:val="hybridMultilevel"/>
    <w:tmpl w:val="5D24AF4A"/>
    <w:lvl w:ilvl="0" w:tplc="028AAB84">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29C52D93"/>
    <w:multiLevelType w:val="hybridMultilevel"/>
    <w:tmpl w:val="FADC8276"/>
    <w:lvl w:ilvl="0" w:tplc="6DB2D020">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4BF36971"/>
    <w:multiLevelType w:val="hybridMultilevel"/>
    <w:tmpl w:val="EC8AF48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64A271E4"/>
    <w:multiLevelType w:val="hybridMultilevel"/>
    <w:tmpl w:val="6C44D070"/>
    <w:lvl w:ilvl="0" w:tplc="AA66B8E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819232578">
    <w:abstractNumId w:val="4"/>
  </w:num>
  <w:num w:numId="2" w16cid:durableId="550656385">
    <w:abstractNumId w:val="1"/>
  </w:num>
  <w:num w:numId="3" w16cid:durableId="564410884">
    <w:abstractNumId w:val="3"/>
  </w:num>
  <w:num w:numId="4" w16cid:durableId="1947426379">
    <w:abstractNumId w:val="0"/>
  </w:num>
  <w:num w:numId="5" w16cid:durableId="179052407">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34231"/>
    <w:rsid w:val="000053C7"/>
    <w:rsid w:val="00005526"/>
    <w:rsid w:val="000121FE"/>
    <w:rsid w:val="0001478A"/>
    <w:rsid w:val="000205E8"/>
    <w:rsid w:val="00046797"/>
    <w:rsid w:val="0005206D"/>
    <w:rsid w:val="00056C9A"/>
    <w:rsid w:val="000575DA"/>
    <w:rsid w:val="00066C59"/>
    <w:rsid w:val="00067B6E"/>
    <w:rsid w:val="00071134"/>
    <w:rsid w:val="00071ECF"/>
    <w:rsid w:val="00071FDF"/>
    <w:rsid w:val="000733E9"/>
    <w:rsid w:val="00097A5E"/>
    <w:rsid w:val="000A33BF"/>
    <w:rsid w:val="000A45F6"/>
    <w:rsid w:val="000B28A9"/>
    <w:rsid w:val="000B2C54"/>
    <w:rsid w:val="000B60D0"/>
    <w:rsid w:val="000B7F7B"/>
    <w:rsid w:val="000C0EFC"/>
    <w:rsid w:val="000C3A55"/>
    <w:rsid w:val="000C618D"/>
    <w:rsid w:val="000C6BE4"/>
    <w:rsid w:val="000C7845"/>
    <w:rsid w:val="000D524B"/>
    <w:rsid w:val="000E413D"/>
    <w:rsid w:val="000E7090"/>
    <w:rsid w:val="000F0048"/>
    <w:rsid w:val="000F1D39"/>
    <w:rsid w:val="00110BAC"/>
    <w:rsid w:val="00122438"/>
    <w:rsid w:val="001301F0"/>
    <w:rsid w:val="00134E13"/>
    <w:rsid w:val="00153547"/>
    <w:rsid w:val="00155EAF"/>
    <w:rsid w:val="001562AB"/>
    <w:rsid w:val="001602CA"/>
    <w:rsid w:val="00185A32"/>
    <w:rsid w:val="001931F4"/>
    <w:rsid w:val="001A0DBD"/>
    <w:rsid w:val="001A3855"/>
    <w:rsid w:val="001A62BA"/>
    <w:rsid w:val="001A6F1A"/>
    <w:rsid w:val="001A7B85"/>
    <w:rsid w:val="001B5640"/>
    <w:rsid w:val="001B6D28"/>
    <w:rsid w:val="001C009B"/>
    <w:rsid w:val="001C2380"/>
    <w:rsid w:val="001D103E"/>
    <w:rsid w:val="001D19B6"/>
    <w:rsid w:val="001D3E62"/>
    <w:rsid w:val="001F1B8E"/>
    <w:rsid w:val="001F6BCA"/>
    <w:rsid w:val="002018A8"/>
    <w:rsid w:val="00202F58"/>
    <w:rsid w:val="00204BED"/>
    <w:rsid w:val="00204DAD"/>
    <w:rsid w:val="00210FB6"/>
    <w:rsid w:val="0022030F"/>
    <w:rsid w:val="002250DB"/>
    <w:rsid w:val="00225757"/>
    <w:rsid w:val="00232229"/>
    <w:rsid w:val="00241979"/>
    <w:rsid w:val="002425E0"/>
    <w:rsid w:val="00244D74"/>
    <w:rsid w:val="002542F7"/>
    <w:rsid w:val="002612A0"/>
    <w:rsid w:val="002675E5"/>
    <w:rsid w:val="002704BC"/>
    <w:rsid w:val="00270A6E"/>
    <w:rsid w:val="002738AA"/>
    <w:rsid w:val="00275833"/>
    <w:rsid w:val="00284C2E"/>
    <w:rsid w:val="00286EDD"/>
    <w:rsid w:val="002878FF"/>
    <w:rsid w:val="00292D7E"/>
    <w:rsid w:val="002A0B6E"/>
    <w:rsid w:val="002A1D09"/>
    <w:rsid w:val="002A4230"/>
    <w:rsid w:val="002A67F9"/>
    <w:rsid w:val="002C345F"/>
    <w:rsid w:val="002C3D8C"/>
    <w:rsid w:val="002D2AB7"/>
    <w:rsid w:val="002D7903"/>
    <w:rsid w:val="002E11D5"/>
    <w:rsid w:val="002E5E1A"/>
    <w:rsid w:val="002E6813"/>
    <w:rsid w:val="002F0BBC"/>
    <w:rsid w:val="0030386D"/>
    <w:rsid w:val="00310759"/>
    <w:rsid w:val="00313AF4"/>
    <w:rsid w:val="003143D8"/>
    <w:rsid w:val="003173D7"/>
    <w:rsid w:val="00323343"/>
    <w:rsid w:val="00330B0C"/>
    <w:rsid w:val="00333710"/>
    <w:rsid w:val="00334AD2"/>
    <w:rsid w:val="00354057"/>
    <w:rsid w:val="00362CFD"/>
    <w:rsid w:val="00363276"/>
    <w:rsid w:val="003640D1"/>
    <w:rsid w:val="003655F2"/>
    <w:rsid w:val="0037337D"/>
    <w:rsid w:val="00373AF5"/>
    <w:rsid w:val="00373C05"/>
    <w:rsid w:val="0038096D"/>
    <w:rsid w:val="003822C1"/>
    <w:rsid w:val="00383F28"/>
    <w:rsid w:val="00385913"/>
    <w:rsid w:val="0039323B"/>
    <w:rsid w:val="003940E7"/>
    <w:rsid w:val="003953FC"/>
    <w:rsid w:val="003A7137"/>
    <w:rsid w:val="003B5161"/>
    <w:rsid w:val="003C146B"/>
    <w:rsid w:val="003D2A97"/>
    <w:rsid w:val="003D2E21"/>
    <w:rsid w:val="003D50B2"/>
    <w:rsid w:val="003E0112"/>
    <w:rsid w:val="003E087F"/>
    <w:rsid w:val="003E3034"/>
    <w:rsid w:val="003E35DC"/>
    <w:rsid w:val="003E3C3E"/>
    <w:rsid w:val="003E4A99"/>
    <w:rsid w:val="003F360E"/>
    <w:rsid w:val="003F66A8"/>
    <w:rsid w:val="004039F4"/>
    <w:rsid w:val="00405893"/>
    <w:rsid w:val="00411BB0"/>
    <w:rsid w:val="0041413F"/>
    <w:rsid w:val="00432C96"/>
    <w:rsid w:val="004412AC"/>
    <w:rsid w:val="00451B49"/>
    <w:rsid w:val="00474750"/>
    <w:rsid w:val="00484128"/>
    <w:rsid w:val="004863F8"/>
    <w:rsid w:val="004935A8"/>
    <w:rsid w:val="004A380C"/>
    <w:rsid w:val="004B7379"/>
    <w:rsid w:val="004C7087"/>
    <w:rsid w:val="004D40F7"/>
    <w:rsid w:val="004E1E28"/>
    <w:rsid w:val="004F530E"/>
    <w:rsid w:val="004F5DC4"/>
    <w:rsid w:val="00534388"/>
    <w:rsid w:val="0053560B"/>
    <w:rsid w:val="005513F0"/>
    <w:rsid w:val="00557F2F"/>
    <w:rsid w:val="0056111F"/>
    <w:rsid w:val="00565F8E"/>
    <w:rsid w:val="00567485"/>
    <w:rsid w:val="00573453"/>
    <w:rsid w:val="00586278"/>
    <w:rsid w:val="005A2D30"/>
    <w:rsid w:val="005C44FE"/>
    <w:rsid w:val="005C4E86"/>
    <w:rsid w:val="005C6C08"/>
    <w:rsid w:val="005C7655"/>
    <w:rsid w:val="005D1C0C"/>
    <w:rsid w:val="005D2714"/>
    <w:rsid w:val="005E6989"/>
    <w:rsid w:val="005F5A9D"/>
    <w:rsid w:val="00604342"/>
    <w:rsid w:val="00610AD9"/>
    <w:rsid w:val="00611233"/>
    <w:rsid w:val="0061402B"/>
    <w:rsid w:val="00620D22"/>
    <w:rsid w:val="00623EEE"/>
    <w:rsid w:val="006274F4"/>
    <w:rsid w:val="0062758A"/>
    <w:rsid w:val="006306D2"/>
    <w:rsid w:val="00635077"/>
    <w:rsid w:val="00645221"/>
    <w:rsid w:val="0064634C"/>
    <w:rsid w:val="0064650E"/>
    <w:rsid w:val="00661721"/>
    <w:rsid w:val="006635C4"/>
    <w:rsid w:val="00694B00"/>
    <w:rsid w:val="006B278D"/>
    <w:rsid w:val="006C37B6"/>
    <w:rsid w:val="006C59AB"/>
    <w:rsid w:val="006C68A3"/>
    <w:rsid w:val="006D35AD"/>
    <w:rsid w:val="006E6F09"/>
    <w:rsid w:val="006F0277"/>
    <w:rsid w:val="0070332D"/>
    <w:rsid w:val="00703D60"/>
    <w:rsid w:val="0070466D"/>
    <w:rsid w:val="00705F01"/>
    <w:rsid w:val="007238AB"/>
    <w:rsid w:val="00731AA7"/>
    <w:rsid w:val="00731D30"/>
    <w:rsid w:val="0074076C"/>
    <w:rsid w:val="00750EAD"/>
    <w:rsid w:val="00751A8D"/>
    <w:rsid w:val="00770F7A"/>
    <w:rsid w:val="00775A67"/>
    <w:rsid w:val="00777D4D"/>
    <w:rsid w:val="00794036"/>
    <w:rsid w:val="00794990"/>
    <w:rsid w:val="007A19FC"/>
    <w:rsid w:val="007A46B2"/>
    <w:rsid w:val="007A7461"/>
    <w:rsid w:val="007B07E4"/>
    <w:rsid w:val="007B542C"/>
    <w:rsid w:val="007C7092"/>
    <w:rsid w:val="007D0966"/>
    <w:rsid w:val="007D4CF1"/>
    <w:rsid w:val="007D5805"/>
    <w:rsid w:val="007E007C"/>
    <w:rsid w:val="007E2023"/>
    <w:rsid w:val="007E3EC4"/>
    <w:rsid w:val="007F1653"/>
    <w:rsid w:val="007F1CEF"/>
    <w:rsid w:val="008033FA"/>
    <w:rsid w:val="008079F0"/>
    <w:rsid w:val="00825BCB"/>
    <w:rsid w:val="00825C3E"/>
    <w:rsid w:val="0083395D"/>
    <w:rsid w:val="008412F5"/>
    <w:rsid w:val="0084342B"/>
    <w:rsid w:val="008438D1"/>
    <w:rsid w:val="00844177"/>
    <w:rsid w:val="00847442"/>
    <w:rsid w:val="008516A9"/>
    <w:rsid w:val="00856B15"/>
    <w:rsid w:val="00862EC7"/>
    <w:rsid w:val="008646AB"/>
    <w:rsid w:val="00865963"/>
    <w:rsid w:val="00870CA4"/>
    <w:rsid w:val="008754CA"/>
    <w:rsid w:val="00876566"/>
    <w:rsid w:val="0088071B"/>
    <w:rsid w:val="00880852"/>
    <w:rsid w:val="00883C19"/>
    <w:rsid w:val="00892652"/>
    <w:rsid w:val="008A06DC"/>
    <w:rsid w:val="008A4C3B"/>
    <w:rsid w:val="008A5B45"/>
    <w:rsid w:val="008A773F"/>
    <w:rsid w:val="008B2486"/>
    <w:rsid w:val="008B4D15"/>
    <w:rsid w:val="008C55F3"/>
    <w:rsid w:val="008D0C24"/>
    <w:rsid w:val="008E2F74"/>
    <w:rsid w:val="008F3444"/>
    <w:rsid w:val="008F7996"/>
    <w:rsid w:val="009022EA"/>
    <w:rsid w:val="0091509F"/>
    <w:rsid w:val="00934231"/>
    <w:rsid w:val="00951C50"/>
    <w:rsid w:val="009526B8"/>
    <w:rsid w:val="0095456A"/>
    <w:rsid w:val="009558BD"/>
    <w:rsid w:val="00961E48"/>
    <w:rsid w:val="0097216D"/>
    <w:rsid w:val="00974785"/>
    <w:rsid w:val="00984047"/>
    <w:rsid w:val="009848E5"/>
    <w:rsid w:val="00990002"/>
    <w:rsid w:val="009925F5"/>
    <w:rsid w:val="00996D94"/>
    <w:rsid w:val="009A0A2A"/>
    <w:rsid w:val="009B1C8E"/>
    <w:rsid w:val="009C2971"/>
    <w:rsid w:val="009C371F"/>
    <w:rsid w:val="009C4546"/>
    <w:rsid w:val="009C6025"/>
    <w:rsid w:val="009D10F2"/>
    <w:rsid w:val="009D1B27"/>
    <w:rsid w:val="009D7E28"/>
    <w:rsid w:val="009E12D4"/>
    <w:rsid w:val="009E2697"/>
    <w:rsid w:val="009E2F68"/>
    <w:rsid w:val="009E72EF"/>
    <w:rsid w:val="009F47D7"/>
    <w:rsid w:val="00A118E6"/>
    <w:rsid w:val="00A17B4A"/>
    <w:rsid w:val="00A22B2F"/>
    <w:rsid w:val="00A26AB8"/>
    <w:rsid w:val="00A315A8"/>
    <w:rsid w:val="00A3182C"/>
    <w:rsid w:val="00A3356F"/>
    <w:rsid w:val="00A35B7F"/>
    <w:rsid w:val="00A41DD9"/>
    <w:rsid w:val="00A47935"/>
    <w:rsid w:val="00A50CDD"/>
    <w:rsid w:val="00A563BF"/>
    <w:rsid w:val="00A57468"/>
    <w:rsid w:val="00A57CD6"/>
    <w:rsid w:val="00A620BB"/>
    <w:rsid w:val="00A64E85"/>
    <w:rsid w:val="00A65569"/>
    <w:rsid w:val="00A6797C"/>
    <w:rsid w:val="00A82385"/>
    <w:rsid w:val="00A85357"/>
    <w:rsid w:val="00A90201"/>
    <w:rsid w:val="00A911B7"/>
    <w:rsid w:val="00A92C0C"/>
    <w:rsid w:val="00A93EF5"/>
    <w:rsid w:val="00A9537E"/>
    <w:rsid w:val="00AA6C8E"/>
    <w:rsid w:val="00AB36C7"/>
    <w:rsid w:val="00AD399A"/>
    <w:rsid w:val="00AE56B0"/>
    <w:rsid w:val="00AE7DFE"/>
    <w:rsid w:val="00AF1A8E"/>
    <w:rsid w:val="00AF606F"/>
    <w:rsid w:val="00B01CAC"/>
    <w:rsid w:val="00B07761"/>
    <w:rsid w:val="00B1086F"/>
    <w:rsid w:val="00B234CC"/>
    <w:rsid w:val="00B30CE2"/>
    <w:rsid w:val="00B45F6C"/>
    <w:rsid w:val="00B4798C"/>
    <w:rsid w:val="00B5320E"/>
    <w:rsid w:val="00B82B78"/>
    <w:rsid w:val="00B87A6A"/>
    <w:rsid w:val="00B9283B"/>
    <w:rsid w:val="00B94B99"/>
    <w:rsid w:val="00BA0FBC"/>
    <w:rsid w:val="00BA2388"/>
    <w:rsid w:val="00BA3D9F"/>
    <w:rsid w:val="00BB6429"/>
    <w:rsid w:val="00BC02A9"/>
    <w:rsid w:val="00BC0589"/>
    <w:rsid w:val="00BD422E"/>
    <w:rsid w:val="00BD5543"/>
    <w:rsid w:val="00BE1796"/>
    <w:rsid w:val="00BF0A2D"/>
    <w:rsid w:val="00BF5FEA"/>
    <w:rsid w:val="00C070A7"/>
    <w:rsid w:val="00C161CA"/>
    <w:rsid w:val="00C21AB4"/>
    <w:rsid w:val="00C22CCF"/>
    <w:rsid w:val="00C3450C"/>
    <w:rsid w:val="00C35574"/>
    <w:rsid w:val="00C41062"/>
    <w:rsid w:val="00C42FA6"/>
    <w:rsid w:val="00C44F2B"/>
    <w:rsid w:val="00C46A54"/>
    <w:rsid w:val="00C51986"/>
    <w:rsid w:val="00C56F1A"/>
    <w:rsid w:val="00C72E5C"/>
    <w:rsid w:val="00C82F54"/>
    <w:rsid w:val="00C958C9"/>
    <w:rsid w:val="00CA51D7"/>
    <w:rsid w:val="00CA5A25"/>
    <w:rsid w:val="00CA67F0"/>
    <w:rsid w:val="00CA74E3"/>
    <w:rsid w:val="00CB3FF3"/>
    <w:rsid w:val="00CB6505"/>
    <w:rsid w:val="00CC1B91"/>
    <w:rsid w:val="00CC28A3"/>
    <w:rsid w:val="00CE1857"/>
    <w:rsid w:val="00CF0A4B"/>
    <w:rsid w:val="00CF5C65"/>
    <w:rsid w:val="00D02EC6"/>
    <w:rsid w:val="00D037F2"/>
    <w:rsid w:val="00D04D0C"/>
    <w:rsid w:val="00D10D99"/>
    <w:rsid w:val="00D11E1F"/>
    <w:rsid w:val="00D14FE9"/>
    <w:rsid w:val="00D21520"/>
    <w:rsid w:val="00D218E7"/>
    <w:rsid w:val="00D224F6"/>
    <w:rsid w:val="00D230A2"/>
    <w:rsid w:val="00D25F46"/>
    <w:rsid w:val="00D36B32"/>
    <w:rsid w:val="00D44DAE"/>
    <w:rsid w:val="00D457ED"/>
    <w:rsid w:val="00D55349"/>
    <w:rsid w:val="00D556A7"/>
    <w:rsid w:val="00D56E4D"/>
    <w:rsid w:val="00D6574B"/>
    <w:rsid w:val="00D80ABD"/>
    <w:rsid w:val="00D85665"/>
    <w:rsid w:val="00D90DEA"/>
    <w:rsid w:val="00D93729"/>
    <w:rsid w:val="00D97FC0"/>
    <w:rsid w:val="00DB13C5"/>
    <w:rsid w:val="00DB407B"/>
    <w:rsid w:val="00DC159F"/>
    <w:rsid w:val="00DC47CF"/>
    <w:rsid w:val="00DC4E77"/>
    <w:rsid w:val="00DD0CC7"/>
    <w:rsid w:val="00DD6563"/>
    <w:rsid w:val="00E11598"/>
    <w:rsid w:val="00E12D3E"/>
    <w:rsid w:val="00E15A76"/>
    <w:rsid w:val="00E20AA8"/>
    <w:rsid w:val="00E219FD"/>
    <w:rsid w:val="00E21E0F"/>
    <w:rsid w:val="00E27506"/>
    <w:rsid w:val="00E41FFE"/>
    <w:rsid w:val="00E459B6"/>
    <w:rsid w:val="00E479C3"/>
    <w:rsid w:val="00E71F77"/>
    <w:rsid w:val="00E72AC2"/>
    <w:rsid w:val="00E73B26"/>
    <w:rsid w:val="00E7641C"/>
    <w:rsid w:val="00E85217"/>
    <w:rsid w:val="00E91393"/>
    <w:rsid w:val="00E960DE"/>
    <w:rsid w:val="00EA4F51"/>
    <w:rsid w:val="00EB176E"/>
    <w:rsid w:val="00EB7661"/>
    <w:rsid w:val="00EC55FC"/>
    <w:rsid w:val="00EC780E"/>
    <w:rsid w:val="00EE208D"/>
    <w:rsid w:val="00EF5B23"/>
    <w:rsid w:val="00EF5BA0"/>
    <w:rsid w:val="00F0101A"/>
    <w:rsid w:val="00F06DBB"/>
    <w:rsid w:val="00F076C1"/>
    <w:rsid w:val="00F13F10"/>
    <w:rsid w:val="00F17B42"/>
    <w:rsid w:val="00F235E2"/>
    <w:rsid w:val="00F2565B"/>
    <w:rsid w:val="00F30610"/>
    <w:rsid w:val="00F361B4"/>
    <w:rsid w:val="00F421EC"/>
    <w:rsid w:val="00F52119"/>
    <w:rsid w:val="00F525B2"/>
    <w:rsid w:val="00F562B1"/>
    <w:rsid w:val="00F60754"/>
    <w:rsid w:val="00F61E9A"/>
    <w:rsid w:val="00F70372"/>
    <w:rsid w:val="00F7317C"/>
    <w:rsid w:val="00F7388A"/>
    <w:rsid w:val="00F83597"/>
    <w:rsid w:val="00F964E6"/>
    <w:rsid w:val="00F96F57"/>
    <w:rsid w:val="00FA0E5E"/>
    <w:rsid w:val="00FA5551"/>
    <w:rsid w:val="00FA5AC3"/>
    <w:rsid w:val="00FA5B88"/>
    <w:rsid w:val="00FB2AB9"/>
    <w:rsid w:val="00FB309F"/>
    <w:rsid w:val="00FB50D9"/>
    <w:rsid w:val="00FB5F1F"/>
    <w:rsid w:val="00FC2F22"/>
    <w:rsid w:val="00FD0A1A"/>
    <w:rsid w:val="00FD678A"/>
    <w:rsid w:val="00FE1E55"/>
    <w:rsid w:val="00FE4EBD"/>
    <w:rsid w:val="00FE5355"/>
    <w:rsid w:val="00FF12C6"/>
    <w:rsid w:val="00FF748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180CD41"/>
  <w15:chartTrackingRefBased/>
  <w15:docId w15:val="{87EC28F1-B92C-4790-9561-3B650F7AE86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934231"/>
    <w:pPr>
      <w:spacing w:after="0" w:line="360" w:lineRule="auto"/>
    </w:pPr>
    <w:rPr>
      <w:rFonts w:ascii="Times New Roman" w:hAnsi="Times New Roman"/>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EF5BA0"/>
    <w:pPr>
      <w:ind w:left="720"/>
      <w:contextualSpacing/>
    </w:pPr>
  </w:style>
  <w:style w:type="paragraph" w:styleId="NoSpacing">
    <w:name w:val="No Spacing"/>
    <w:link w:val="NoSpacingChar"/>
    <w:uiPriority w:val="1"/>
    <w:qFormat/>
    <w:rsid w:val="003E087F"/>
    <w:pPr>
      <w:spacing w:after="0" w:line="240" w:lineRule="auto"/>
    </w:pPr>
    <w:rPr>
      <w:rFonts w:ascii="Times New Roman" w:hAnsi="Times New Roman"/>
      <w:sz w:val="24"/>
    </w:rPr>
  </w:style>
  <w:style w:type="table" w:styleId="TableGrid">
    <w:name w:val="Table Grid"/>
    <w:basedOn w:val="TableNormal"/>
    <w:uiPriority w:val="59"/>
    <w:rsid w:val="003822C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Spacing"/>
    <w:next w:val="Normal"/>
    <w:link w:val="MTDisplayEquationChar"/>
    <w:rsid w:val="00557F2F"/>
    <w:pPr>
      <w:tabs>
        <w:tab w:val="center" w:pos="4520"/>
        <w:tab w:val="right" w:pos="9020"/>
      </w:tabs>
      <w:jc w:val="both"/>
    </w:pPr>
    <w:rPr>
      <w:szCs w:val="24"/>
    </w:rPr>
  </w:style>
  <w:style w:type="character" w:customStyle="1" w:styleId="NoSpacingChar">
    <w:name w:val="No Spacing Char"/>
    <w:basedOn w:val="DefaultParagraphFont"/>
    <w:link w:val="NoSpacing"/>
    <w:uiPriority w:val="1"/>
    <w:rsid w:val="00557F2F"/>
    <w:rPr>
      <w:rFonts w:ascii="Times New Roman" w:hAnsi="Times New Roman"/>
      <w:sz w:val="24"/>
    </w:rPr>
  </w:style>
  <w:style w:type="character" w:customStyle="1" w:styleId="MTDisplayEquationChar">
    <w:name w:val="MTDisplayEquation Char"/>
    <w:basedOn w:val="NoSpacingChar"/>
    <w:link w:val="MTDisplayEquation"/>
    <w:rsid w:val="00557F2F"/>
    <w:rPr>
      <w:rFonts w:ascii="Times New Roman" w:hAnsi="Times New Roman"/>
      <w:sz w:val="24"/>
      <w:szCs w:val="24"/>
    </w:rPr>
  </w:style>
  <w:style w:type="paragraph" w:styleId="Header">
    <w:name w:val="header"/>
    <w:basedOn w:val="Normal"/>
    <w:link w:val="HeaderChar"/>
    <w:uiPriority w:val="99"/>
    <w:unhideWhenUsed/>
    <w:rsid w:val="003143D8"/>
    <w:pPr>
      <w:tabs>
        <w:tab w:val="center" w:pos="4513"/>
        <w:tab w:val="right" w:pos="9026"/>
      </w:tabs>
      <w:spacing w:line="240" w:lineRule="auto"/>
    </w:pPr>
  </w:style>
  <w:style w:type="character" w:customStyle="1" w:styleId="HeaderChar">
    <w:name w:val="Header Char"/>
    <w:basedOn w:val="DefaultParagraphFont"/>
    <w:link w:val="Header"/>
    <w:uiPriority w:val="99"/>
    <w:rsid w:val="003143D8"/>
    <w:rPr>
      <w:rFonts w:ascii="Times New Roman" w:hAnsi="Times New Roman"/>
      <w:sz w:val="28"/>
    </w:rPr>
  </w:style>
  <w:style w:type="paragraph" w:styleId="Footer">
    <w:name w:val="footer"/>
    <w:basedOn w:val="Normal"/>
    <w:link w:val="FooterChar"/>
    <w:uiPriority w:val="99"/>
    <w:unhideWhenUsed/>
    <w:rsid w:val="003143D8"/>
    <w:pPr>
      <w:tabs>
        <w:tab w:val="center" w:pos="4513"/>
        <w:tab w:val="right" w:pos="9026"/>
      </w:tabs>
      <w:spacing w:line="240" w:lineRule="auto"/>
    </w:pPr>
  </w:style>
  <w:style w:type="character" w:customStyle="1" w:styleId="FooterChar">
    <w:name w:val="Footer Char"/>
    <w:basedOn w:val="DefaultParagraphFont"/>
    <w:link w:val="Footer"/>
    <w:uiPriority w:val="99"/>
    <w:rsid w:val="003143D8"/>
    <w:rPr>
      <w:rFonts w:ascii="Times New Roman" w:hAnsi="Times New Roman"/>
      <w:sz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7.wmf"/><Relationship Id="rId18" Type="http://schemas.openxmlformats.org/officeDocument/2006/relationships/image" Target="media/image12.wmf"/><Relationship Id="rId26" Type="http://schemas.openxmlformats.org/officeDocument/2006/relationships/image" Target="media/image20.wmf"/><Relationship Id="rId39" Type="http://schemas.openxmlformats.org/officeDocument/2006/relationships/image" Target="media/image31.wmf"/><Relationship Id="rId3" Type="http://schemas.openxmlformats.org/officeDocument/2006/relationships/settings" Target="settings.xml"/><Relationship Id="rId21" Type="http://schemas.openxmlformats.org/officeDocument/2006/relationships/image" Target="media/image15.wmf"/><Relationship Id="rId34" Type="http://schemas.openxmlformats.org/officeDocument/2006/relationships/image" Target="media/image28.wmf"/><Relationship Id="rId42" Type="http://schemas.openxmlformats.org/officeDocument/2006/relationships/oleObject" Target="embeddings/oleObject4.bin"/><Relationship Id="rId47" Type="http://schemas.openxmlformats.org/officeDocument/2006/relationships/image" Target="media/image35.wmf"/><Relationship Id="rId50" Type="http://schemas.openxmlformats.org/officeDocument/2006/relationships/oleObject" Target="embeddings/oleObject8.bin"/><Relationship Id="rId7" Type="http://schemas.openxmlformats.org/officeDocument/2006/relationships/image" Target="media/image1.gif"/><Relationship Id="rId12" Type="http://schemas.openxmlformats.org/officeDocument/2006/relationships/image" Target="media/image6.wmf"/><Relationship Id="rId17" Type="http://schemas.openxmlformats.org/officeDocument/2006/relationships/image" Target="media/image11.wmf"/><Relationship Id="rId25" Type="http://schemas.openxmlformats.org/officeDocument/2006/relationships/image" Target="media/image19.wmf"/><Relationship Id="rId33" Type="http://schemas.openxmlformats.org/officeDocument/2006/relationships/image" Target="media/image27.wmf"/><Relationship Id="rId38" Type="http://schemas.openxmlformats.org/officeDocument/2006/relationships/image" Target="media/image30.png"/><Relationship Id="rId46" Type="http://schemas.openxmlformats.org/officeDocument/2006/relationships/oleObject" Target="embeddings/oleObject6.bin"/><Relationship Id="rId2" Type="http://schemas.openxmlformats.org/officeDocument/2006/relationships/styles" Target="styles.xml"/><Relationship Id="rId16" Type="http://schemas.openxmlformats.org/officeDocument/2006/relationships/image" Target="media/image10.wmf"/><Relationship Id="rId20" Type="http://schemas.openxmlformats.org/officeDocument/2006/relationships/image" Target="media/image14.wmf"/><Relationship Id="rId29" Type="http://schemas.openxmlformats.org/officeDocument/2006/relationships/image" Target="media/image23.wmf"/><Relationship Id="rId41" Type="http://schemas.openxmlformats.org/officeDocument/2006/relationships/image" Target="media/image32.wmf"/><Relationship Id="rId54"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wmf"/><Relationship Id="rId24" Type="http://schemas.openxmlformats.org/officeDocument/2006/relationships/image" Target="media/image18.wmf"/><Relationship Id="rId32" Type="http://schemas.openxmlformats.org/officeDocument/2006/relationships/image" Target="media/image26.wmf"/><Relationship Id="rId37" Type="http://schemas.openxmlformats.org/officeDocument/2006/relationships/oleObject" Target="embeddings/oleObject2.bin"/><Relationship Id="rId40" Type="http://schemas.openxmlformats.org/officeDocument/2006/relationships/oleObject" Target="embeddings/oleObject3.bin"/><Relationship Id="rId45" Type="http://schemas.openxmlformats.org/officeDocument/2006/relationships/image" Target="media/image34.wmf"/><Relationship Id="rId53"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9.wmf"/><Relationship Id="rId23" Type="http://schemas.openxmlformats.org/officeDocument/2006/relationships/image" Target="media/image17.wmf"/><Relationship Id="rId28" Type="http://schemas.openxmlformats.org/officeDocument/2006/relationships/image" Target="media/image22.wmf"/><Relationship Id="rId36" Type="http://schemas.openxmlformats.org/officeDocument/2006/relationships/image" Target="media/image29.wmf"/><Relationship Id="rId49" Type="http://schemas.openxmlformats.org/officeDocument/2006/relationships/image" Target="media/image36.wmf"/><Relationship Id="rId10" Type="http://schemas.openxmlformats.org/officeDocument/2006/relationships/image" Target="media/image4.wmf"/><Relationship Id="rId19" Type="http://schemas.openxmlformats.org/officeDocument/2006/relationships/image" Target="media/image13.wmf"/><Relationship Id="rId31" Type="http://schemas.openxmlformats.org/officeDocument/2006/relationships/image" Target="media/image25.wmf"/><Relationship Id="rId44" Type="http://schemas.openxmlformats.org/officeDocument/2006/relationships/oleObject" Target="embeddings/oleObject5.bin"/><Relationship Id="rId52" Type="http://schemas.openxmlformats.org/officeDocument/2006/relationships/oleObject" Target="embeddings/oleObject9.bin"/><Relationship Id="rId4" Type="http://schemas.openxmlformats.org/officeDocument/2006/relationships/webSettings" Target="webSettings.xml"/><Relationship Id="rId9" Type="http://schemas.openxmlformats.org/officeDocument/2006/relationships/image" Target="media/image3.gif"/><Relationship Id="rId14" Type="http://schemas.openxmlformats.org/officeDocument/2006/relationships/image" Target="media/image8.wmf"/><Relationship Id="rId22" Type="http://schemas.openxmlformats.org/officeDocument/2006/relationships/image" Target="media/image16.wmf"/><Relationship Id="rId27" Type="http://schemas.openxmlformats.org/officeDocument/2006/relationships/image" Target="media/image21.wmf"/><Relationship Id="rId30" Type="http://schemas.openxmlformats.org/officeDocument/2006/relationships/image" Target="media/image24.wmf"/><Relationship Id="rId35" Type="http://schemas.openxmlformats.org/officeDocument/2006/relationships/oleObject" Target="embeddings/oleObject1.bin"/><Relationship Id="rId43" Type="http://schemas.openxmlformats.org/officeDocument/2006/relationships/image" Target="media/image33.wmf"/><Relationship Id="rId48" Type="http://schemas.openxmlformats.org/officeDocument/2006/relationships/oleObject" Target="embeddings/oleObject7.bin"/><Relationship Id="rId8" Type="http://schemas.openxmlformats.org/officeDocument/2006/relationships/image" Target="media/image2.gif"/><Relationship Id="rId51" Type="http://schemas.openxmlformats.org/officeDocument/2006/relationships/image" Target="media/image3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56</TotalTime>
  <Pages>3</Pages>
  <Words>665</Words>
  <Characters>3794</Characters>
  <DocSecurity>0</DocSecurity>
  <Lines>31</Lines>
  <Paragraphs>8</Paragraphs>
  <ScaleCrop>false</ScaleCrop>
  <Company/>
  <LinksUpToDate>false</LinksUpToDate>
  <CharactersWithSpaces>445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2-06-13T04:55:00Z</cp:lastPrinted>
  <dcterms:created xsi:type="dcterms:W3CDTF">2023-06-25T08:34:00Z</dcterms:created>
  <dcterms:modified xsi:type="dcterms:W3CDTF">2023-06-27T14: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